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5F5DCA" w14:textId="50512E83" w:rsidR="00E700CB" w:rsidRPr="00242BBE" w:rsidRDefault="00E700CB" w:rsidP="00242BBE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242BBE">
        <w:rPr>
          <w:rFonts w:ascii="Times New Roman" w:hAnsi="Times New Roman" w:cs="Times New Roman"/>
          <w:b/>
          <w:sz w:val="24"/>
          <w:szCs w:val="24"/>
          <w:lang w:val="it-IT"/>
        </w:rPr>
        <w:t>KHUNG MA TRẬN ĐỀ KIỂM TRA</w:t>
      </w:r>
      <w:r w:rsidRPr="00242BB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242BBE">
        <w:rPr>
          <w:rFonts w:ascii="Times New Roman" w:hAnsi="Times New Roman" w:cs="Times New Roman"/>
          <w:b/>
          <w:sz w:val="24"/>
          <w:szCs w:val="24"/>
          <w:lang w:val="it-IT"/>
        </w:rPr>
        <w:t>GIỮA HỌC KÌ I</w:t>
      </w:r>
      <w:r w:rsidRPr="00242BBE">
        <w:rPr>
          <w:rFonts w:ascii="Times New Roman" w:hAnsi="Times New Roman" w:cs="Times New Roman"/>
          <w:b/>
          <w:sz w:val="24"/>
          <w:szCs w:val="24"/>
          <w:lang w:val="vi-VN"/>
        </w:rPr>
        <w:t xml:space="preserve">, MÔN TOÁN - LỚP </w:t>
      </w:r>
      <w:r w:rsidRPr="00242BBE">
        <w:rPr>
          <w:rFonts w:ascii="Times New Roman" w:hAnsi="Times New Roman" w:cs="Times New Roman"/>
          <w:b/>
          <w:sz w:val="24"/>
          <w:szCs w:val="24"/>
          <w:lang w:val="it-IT"/>
        </w:rPr>
        <w:t>8</w:t>
      </w:r>
    </w:p>
    <w:tbl>
      <w:tblPr>
        <w:tblStyle w:val="TableGrid"/>
        <w:tblW w:w="15400" w:type="dxa"/>
        <w:tblInd w:w="108" w:type="dxa"/>
        <w:tblLook w:val="04A0" w:firstRow="1" w:lastRow="0" w:firstColumn="1" w:lastColumn="0" w:noHBand="0" w:noVBand="1"/>
      </w:tblPr>
      <w:tblGrid>
        <w:gridCol w:w="563"/>
        <w:gridCol w:w="1564"/>
        <w:gridCol w:w="3827"/>
        <w:gridCol w:w="982"/>
        <w:gridCol w:w="951"/>
        <w:gridCol w:w="982"/>
        <w:gridCol w:w="1002"/>
        <w:gridCol w:w="982"/>
        <w:gridCol w:w="910"/>
        <w:gridCol w:w="982"/>
        <w:gridCol w:w="1095"/>
        <w:gridCol w:w="1560"/>
      </w:tblGrid>
      <w:tr w:rsidR="005A7366" w:rsidRPr="00242BBE" w14:paraId="0F06FB50" w14:textId="77777777" w:rsidTr="005A7366">
        <w:tc>
          <w:tcPr>
            <w:tcW w:w="563" w:type="dxa"/>
            <w:vMerge w:val="restart"/>
            <w:vAlign w:val="center"/>
          </w:tcPr>
          <w:p w14:paraId="271F2D2D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564" w:type="dxa"/>
            <w:vMerge w:val="restart"/>
            <w:vAlign w:val="center"/>
          </w:tcPr>
          <w:p w14:paraId="7214D60F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Chủ đề</w:t>
            </w:r>
          </w:p>
        </w:tc>
        <w:tc>
          <w:tcPr>
            <w:tcW w:w="3827" w:type="dxa"/>
            <w:vMerge w:val="restart"/>
            <w:vAlign w:val="center"/>
          </w:tcPr>
          <w:p w14:paraId="2464FEED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7886" w:type="dxa"/>
            <w:gridSpan w:val="8"/>
            <w:shd w:val="clear" w:color="auto" w:fill="FFFFFF" w:themeFill="background1"/>
          </w:tcPr>
          <w:p w14:paraId="51949F24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Mức độ đánh giá</w:t>
            </w:r>
          </w:p>
        </w:tc>
        <w:tc>
          <w:tcPr>
            <w:tcW w:w="1560" w:type="dxa"/>
            <w:vMerge w:val="restart"/>
            <w:shd w:val="clear" w:color="auto" w:fill="FFFFFF" w:themeFill="background1"/>
            <w:vAlign w:val="center"/>
          </w:tcPr>
          <w:p w14:paraId="4DAA0823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ổng % điểm</w:t>
            </w:r>
          </w:p>
        </w:tc>
      </w:tr>
      <w:tr w:rsidR="005A7366" w:rsidRPr="00242BBE" w14:paraId="6D5E00BB" w14:textId="77777777" w:rsidTr="005A7366">
        <w:tc>
          <w:tcPr>
            <w:tcW w:w="563" w:type="dxa"/>
            <w:vMerge/>
            <w:vAlign w:val="center"/>
          </w:tcPr>
          <w:p w14:paraId="19E3E250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4" w:type="dxa"/>
            <w:vMerge/>
            <w:vAlign w:val="center"/>
          </w:tcPr>
          <w:p w14:paraId="566DDE05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  <w:vMerge/>
          </w:tcPr>
          <w:p w14:paraId="4FEB402E" w14:textId="77777777" w:rsidR="005A7366" w:rsidRPr="00242BBE" w:rsidRDefault="005A7366" w:rsidP="009309BF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3" w:type="dxa"/>
            <w:gridSpan w:val="2"/>
            <w:shd w:val="clear" w:color="auto" w:fill="FFFFFF" w:themeFill="background1"/>
            <w:vAlign w:val="center"/>
          </w:tcPr>
          <w:p w14:paraId="0F0A00CD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984" w:type="dxa"/>
            <w:gridSpan w:val="2"/>
            <w:shd w:val="clear" w:color="auto" w:fill="FFFFFF" w:themeFill="background1"/>
            <w:vAlign w:val="center"/>
          </w:tcPr>
          <w:p w14:paraId="0DCD7505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892" w:type="dxa"/>
            <w:gridSpan w:val="2"/>
            <w:shd w:val="clear" w:color="auto" w:fill="FFFFFF" w:themeFill="background1"/>
            <w:vAlign w:val="center"/>
          </w:tcPr>
          <w:p w14:paraId="1E0EEB4E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2077" w:type="dxa"/>
            <w:gridSpan w:val="2"/>
            <w:shd w:val="clear" w:color="auto" w:fill="FFFFFF" w:themeFill="background1"/>
            <w:vAlign w:val="center"/>
          </w:tcPr>
          <w:p w14:paraId="3D65C270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1560" w:type="dxa"/>
            <w:vMerge/>
            <w:shd w:val="clear" w:color="auto" w:fill="FFFFFF" w:themeFill="background1"/>
          </w:tcPr>
          <w:p w14:paraId="03E117E3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66" w:rsidRPr="00242BBE" w14:paraId="2ED1982B" w14:textId="77777777" w:rsidTr="005A7366">
        <w:tc>
          <w:tcPr>
            <w:tcW w:w="563" w:type="dxa"/>
            <w:vMerge/>
            <w:vAlign w:val="center"/>
          </w:tcPr>
          <w:p w14:paraId="4A4EF8A6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4" w:type="dxa"/>
            <w:vMerge/>
            <w:vAlign w:val="center"/>
          </w:tcPr>
          <w:p w14:paraId="52A5D5BD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  <w:vMerge/>
          </w:tcPr>
          <w:p w14:paraId="3F05A0E8" w14:textId="77777777" w:rsidR="005A7366" w:rsidRPr="00242BBE" w:rsidRDefault="005A7366" w:rsidP="009309BF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55FAB7AD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0E65480F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5E8A239D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748538C4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35DFA546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5FD441D3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6CEE1BDC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05AFA975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560" w:type="dxa"/>
            <w:vMerge/>
            <w:shd w:val="clear" w:color="auto" w:fill="FFFFFF" w:themeFill="background1"/>
          </w:tcPr>
          <w:p w14:paraId="3F049B96" w14:textId="77777777" w:rsidR="005A7366" w:rsidRPr="00242BBE" w:rsidRDefault="005A7366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274" w:rsidRPr="00242BBE" w14:paraId="13E4BCB6" w14:textId="77777777" w:rsidTr="005A7366">
        <w:trPr>
          <w:trHeight w:val="1155"/>
        </w:trPr>
        <w:tc>
          <w:tcPr>
            <w:tcW w:w="563" w:type="dxa"/>
            <w:vMerge w:val="restart"/>
            <w:vAlign w:val="center"/>
          </w:tcPr>
          <w:p w14:paraId="39C778D2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4" w:type="dxa"/>
            <w:vMerge w:val="restart"/>
            <w:vAlign w:val="center"/>
          </w:tcPr>
          <w:p w14:paraId="3472E9E8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it-IT"/>
              </w:rPr>
              <w:t>Chương 1:</w:t>
            </w:r>
            <w:r w:rsidRPr="00242BBE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 xml:space="preserve"> Phép nhân và phép chia các đa thức</w:t>
            </w:r>
          </w:p>
        </w:tc>
        <w:tc>
          <w:tcPr>
            <w:tcW w:w="3827" w:type="dxa"/>
            <w:vAlign w:val="center"/>
          </w:tcPr>
          <w:p w14:paraId="3784260D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.1.</w:t>
            </w: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242BB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hân tích đa thức thành nhân tử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6C4A26BB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2DB346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3</w:t>
            </w:r>
          </w:p>
          <w:p w14:paraId="63B4801C" w14:textId="2F15BAE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1EA3A5A4" w14:textId="21DE6963" w:rsidR="008B3274" w:rsidRPr="00242BBE" w:rsidRDefault="008B3274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0716348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6C7DD16E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31D85A54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2a</w:t>
            </w:r>
          </w:p>
          <w:p w14:paraId="272D7502" w14:textId="540E1B9C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15EE8A7F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3C461A5F" w14:textId="1F1D881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686E7B29" w14:textId="751CA519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2bc</w:t>
            </w:r>
          </w:p>
          <w:p w14:paraId="4739F8F6" w14:textId="77777777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  <w:p w14:paraId="30DAAC10" w14:textId="293F9CC1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3b</w:t>
            </w:r>
          </w:p>
          <w:p w14:paraId="7B43E986" w14:textId="361EC3B2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7762AD2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5472E7DA" w14:textId="7B39612D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Merge w:val="restart"/>
            <w:shd w:val="clear" w:color="auto" w:fill="FFFFFF" w:themeFill="background1"/>
            <w:vAlign w:val="center"/>
          </w:tcPr>
          <w:p w14:paraId="38BBB392" w14:textId="3355E432" w:rsidR="008B3274" w:rsidRPr="00242BBE" w:rsidRDefault="00DD31B8" w:rsidP="009309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5,5</w:t>
            </w:r>
          </w:p>
        </w:tc>
      </w:tr>
      <w:tr w:rsidR="008B3274" w:rsidRPr="00242BBE" w14:paraId="73CDFAE0" w14:textId="77777777" w:rsidTr="005A7366">
        <w:trPr>
          <w:trHeight w:val="1420"/>
        </w:trPr>
        <w:tc>
          <w:tcPr>
            <w:tcW w:w="563" w:type="dxa"/>
            <w:vMerge/>
            <w:vAlign w:val="center"/>
          </w:tcPr>
          <w:p w14:paraId="49284F55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vMerge/>
            <w:vAlign w:val="center"/>
          </w:tcPr>
          <w:p w14:paraId="2A78591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  <w:vAlign w:val="center"/>
          </w:tcPr>
          <w:p w14:paraId="65FE2F00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.2.</w:t>
            </w: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Phép chia đơn thức cho đơn thức; đa thức cho đơn thức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8725706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5815241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4</w:t>
            </w:r>
          </w:p>
          <w:p w14:paraId="635E11ED" w14:textId="0D3D4F9F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2AE2A5C3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53FDFC8F" w14:textId="1931D984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09AD9AE2" w14:textId="300F1C79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641B7ABC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0D4065B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7A8A50FA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27517591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14:paraId="79314FC4" w14:textId="0E3828C4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274" w:rsidRPr="00242BBE" w14:paraId="5B5ED350" w14:textId="77777777" w:rsidTr="005A7366">
        <w:tc>
          <w:tcPr>
            <w:tcW w:w="563" w:type="dxa"/>
            <w:vMerge/>
            <w:vAlign w:val="center"/>
          </w:tcPr>
          <w:p w14:paraId="401E5A23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564" w:type="dxa"/>
            <w:vMerge/>
            <w:vAlign w:val="center"/>
          </w:tcPr>
          <w:p w14:paraId="6774C6CE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Align w:val="center"/>
          </w:tcPr>
          <w:p w14:paraId="05FBC1BA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>1.3 Những hằng đẳng thức đáng nhớ.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643BDD6" w14:textId="69D14C29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1486374D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7C045046" w14:textId="4CB3C075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1a</w:t>
            </w:r>
          </w:p>
          <w:p w14:paraId="3182BE2E" w14:textId="2C4D69B1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7FC6B12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0486A865" w14:textId="77777777" w:rsidR="008B3274" w:rsidRPr="00242BBE" w:rsidRDefault="008B3274" w:rsidP="009309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3CF6D6F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64A1F5B5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345C0622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2472D48B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450AF56" w14:textId="7A94DA25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6</w:t>
            </w:r>
          </w:p>
          <w:p w14:paraId="496416F9" w14:textId="13326888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1560" w:type="dxa"/>
            <w:vMerge/>
            <w:shd w:val="clear" w:color="auto" w:fill="FFFFFF" w:themeFill="background1"/>
          </w:tcPr>
          <w:p w14:paraId="3D009B9E" w14:textId="1B80B295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274" w:rsidRPr="00242BBE" w14:paraId="17392251" w14:textId="77777777" w:rsidTr="005A7366">
        <w:tc>
          <w:tcPr>
            <w:tcW w:w="563" w:type="dxa"/>
            <w:vMerge/>
            <w:vAlign w:val="center"/>
          </w:tcPr>
          <w:p w14:paraId="5FDD98E0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564" w:type="dxa"/>
            <w:vMerge/>
            <w:vAlign w:val="center"/>
          </w:tcPr>
          <w:p w14:paraId="533EAA08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Align w:val="center"/>
          </w:tcPr>
          <w:p w14:paraId="260DDAE3" w14:textId="77777777" w:rsidR="008B3274" w:rsidRPr="00242BBE" w:rsidRDefault="008B3274" w:rsidP="009309BF">
            <w:pPr>
              <w:pStyle w:val="TableParagraph"/>
              <w:spacing w:before="194" w:line="300" w:lineRule="auto"/>
              <w:ind w:left="62" w:right="49"/>
              <w:jc w:val="center"/>
              <w:rPr>
                <w:i/>
                <w:sz w:val="24"/>
                <w:szCs w:val="24"/>
              </w:rPr>
            </w:pPr>
            <w:r w:rsidRPr="00242BBE">
              <w:rPr>
                <w:color w:val="000000"/>
                <w:sz w:val="24"/>
                <w:szCs w:val="24"/>
              </w:rPr>
              <w:t>1.4 Nhân đa thức với đa thức.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1996375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106BEFA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1</w:t>
            </w:r>
          </w:p>
          <w:p w14:paraId="7C92F21B" w14:textId="0AD95803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4FAF3E41" w14:textId="1661145A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5CC566E1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7698391F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2</w:t>
            </w:r>
          </w:p>
          <w:p w14:paraId="10F41B48" w14:textId="48D43F31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78D1231B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A3CB647" w14:textId="1EC98A15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1b</w:t>
            </w:r>
          </w:p>
          <w:p w14:paraId="7FC7608F" w14:textId="562971D2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1ED05220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230F0DBC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138EA9EF" w14:textId="45C6A5E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3a</w:t>
            </w:r>
          </w:p>
          <w:p w14:paraId="38EB58FC" w14:textId="70D759EB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37C1A0B3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1A3ED51C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14:paraId="6046CD26" w14:textId="334FCDA1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274" w:rsidRPr="00242BBE" w14:paraId="780CA315" w14:textId="77777777" w:rsidTr="005A7366">
        <w:trPr>
          <w:trHeight w:val="828"/>
        </w:trPr>
        <w:tc>
          <w:tcPr>
            <w:tcW w:w="563" w:type="dxa"/>
            <w:vMerge w:val="restart"/>
            <w:vAlign w:val="center"/>
          </w:tcPr>
          <w:p w14:paraId="05E64C67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4" w:type="dxa"/>
            <w:vMerge w:val="restart"/>
            <w:vAlign w:val="center"/>
          </w:tcPr>
          <w:p w14:paraId="6F0DD020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hương 1</w:t>
            </w:r>
            <w:r w:rsidRPr="00242BB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ứ giác</w:t>
            </w:r>
          </w:p>
        </w:tc>
        <w:tc>
          <w:tcPr>
            <w:tcW w:w="3827" w:type="dxa"/>
            <w:vAlign w:val="center"/>
          </w:tcPr>
          <w:p w14:paraId="7FF64B1D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i/>
                <w:noProof/>
                <w:color w:val="000000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2.1 Tứ giác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6ACA287" w14:textId="25568615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47E3ECC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A5F66A1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8F0E663" w14:textId="68961963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5</w:t>
            </w:r>
          </w:p>
          <w:p w14:paraId="0DFFA966" w14:textId="3CC32AC6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24126162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702EB056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13052071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6BA4898" w14:textId="703460CF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5c</w:t>
            </w:r>
          </w:p>
          <w:p w14:paraId="4A2FB4E0" w14:textId="737FDC3D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33AC2EE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2054D7DD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Merge w:val="restart"/>
            <w:shd w:val="clear" w:color="auto" w:fill="FFFFFF" w:themeFill="background1"/>
            <w:vAlign w:val="center"/>
          </w:tcPr>
          <w:p w14:paraId="39A7DE6C" w14:textId="3123E5D4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5</w:t>
            </w:r>
          </w:p>
        </w:tc>
      </w:tr>
      <w:tr w:rsidR="008B3274" w:rsidRPr="00242BBE" w14:paraId="131B6D0D" w14:textId="77777777" w:rsidTr="005A7366">
        <w:trPr>
          <w:trHeight w:val="828"/>
        </w:trPr>
        <w:tc>
          <w:tcPr>
            <w:tcW w:w="563" w:type="dxa"/>
            <w:vMerge/>
            <w:vAlign w:val="center"/>
          </w:tcPr>
          <w:p w14:paraId="17D95245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vMerge/>
            <w:vAlign w:val="center"/>
          </w:tcPr>
          <w:p w14:paraId="0735DB70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Align w:val="center"/>
          </w:tcPr>
          <w:p w14:paraId="38301E45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2.1 Hình bình hành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9061AF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6A44CCF8" w14:textId="77777777" w:rsidR="008B3274" w:rsidRPr="00242BBE" w:rsidRDefault="008B3274" w:rsidP="009309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36F5234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0B15B67" w14:textId="4C9732A8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7</w:t>
            </w:r>
          </w:p>
          <w:p w14:paraId="6C782720" w14:textId="2F0C3A79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5881D91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0871C82F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435CFF38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1B7F27D" w14:textId="2E4AB85C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5a</w:t>
            </w:r>
          </w:p>
          <w:p w14:paraId="397D2106" w14:textId="68DE9BDF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1068C0B2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1DB51427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14:paraId="09CCDBDD" w14:textId="1A0A21AF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274" w:rsidRPr="00242BBE" w14:paraId="23B3EE44" w14:textId="77777777" w:rsidTr="005A7366">
        <w:trPr>
          <w:trHeight w:val="828"/>
        </w:trPr>
        <w:tc>
          <w:tcPr>
            <w:tcW w:w="563" w:type="dxa"/>
            <w:vMerge/>
            <w:vAlign w:val="center"/>
          </w:tcPr>
          <w:p w14:paraId="1E33554E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vMerge/>
            <w:vAlign w:val="center"/>
          </w:tcPr>
          <w:p w14:paraId="325C530D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Align w:val="center"/>
          </w:tcPr>
          <w:p w14:paraId="1AEAD8AA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i/>
                <w:noProof/>
                <w:color w:val="000000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2.3 Hình thang, hình thang cân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6158CD1F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6C1F628" w14:textId="01793EEA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6</w:t>
            </w:r>
          </w:p>
          <w:p w14:paraId="3E86BB6A" w14:textId="7A0D127A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51D09A30" w14:textId="77777777" w:rsidR="008B3274" w:rsidRPr="00242BBE" w:rsidRDefault="008B3274" w:rsidP="009309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4AB8049F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109611CB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68355DE7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626059DB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56418D4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0C193092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14:paraId="00B10FB3" w14:textId="11BAF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274" w:rsidRPr="00242BBE" w14:paraId="5E3D9544" w14:textId="77777777" w:rsidTr="005A7366">
        <w:trPr>
          <w:trHeight w:val="828"/>
        </w:trPr>
        <w:tc>
          <w:tcPr>
            <w:tcW w:w="563" w:type="dxa"/>
            <w:vMerge/>
            <w:vAlign w:val="center"/>
          </w:tcPr>
          <w:p w14:paraId="48C86EEF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vMerge/>
            <w:vAlign w:val="center"/>
          </w:tcPr>
          <w:p w14:paraId="4C54B010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Align w:val="center"/>
          </w:tcPr>
          <w:p w14:paraId="67F320E3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i/>
                <w:noProof/>
                <w:color w:val="000000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.4 Đường trung bình của tam giác, của hình thang.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7541A4D0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725CC588" w14:textId="77777777" w:rsidR="008B3274" w:rsidRPr="00242BBE" w:rsidRDefault="008B3274" w:rsidP="009309B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6C12E9EA" w14:textId="0022C0ED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2CA4AB6C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445119FD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7C7AA921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8B7449D" w14:textId="3038A123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4</w:t>
            </w:r>
          </w:p>
          <w:p w14:paraId="765ECAE2" w14:textId="078A83BA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2D9A475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12AFF5EE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14:paraId="09034A14" w14:textId="4CB44F3F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8B3274" w:rsidRPr="00242BBE" w14:paraId="08207BDB" w14:textId="77777777" w:rsidTr="005A7366">
        <w:trPr>
          <w:trHeight w:val="828"/>
        </w:trPr>
        <w:tc>
          <w:tcPr>
            <w:tcW w:w="563" w:type="dxa"/>
            <w:vMerge/>
            <w:vAlign w:val="center"/>
          </w:tcPr>
          <w:p w14:paraId="7B942DC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564" w:type="dxa"/>
            <w:vMerge/>
            <w:vAlign w:val="center"/>
          </w:tcPr>
          <w:p w14:paraId="7EAD814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Align w:val="center"/>
          </w:tcPr>
          <w:p w14:paraId="6145C4BB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i/>
                <w:noProof/>
                <w:color w:val="000000"/>
                <w:sz w:val="24"/>
                <w:szCs w:val="24"/>
                <w:lang w:val="vi-VN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2.5 Hình chữ nhật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5F7F3870" w14:textId="77777777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EA516A0" w14:textId="492E1446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N8</w:t>
            </w:r>
          </w:p>
          <w:p w14:paraId="4C991379" w14:textId="0E61CE39" w:rsidR="008B3274" w:rsidRPr="00242BBE" w:rsidRDefault="008B3274" w:rsidP="008B32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951" w:type="dxa"/>
            <w:shd w:val="clear" w:color="auto" w:fill="FFFFFF" w:themeFill="background1"/>
            <w:vAlign w:val="center"/>
          </w:tcPr>
          <w:p w14:paraId="278CE51F" w14:textId="77777777" w:rsidR="008B3274" w:rsidRPr="00242BBE" w:rsidRDefault="008B3274" w:rsidP="009309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633E99C5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shd w:val="clear" w:color="auto" w:fill="FFFFFF" w:themeFill="background1"/>
            <w:vAlign w:val="center"/>
          </w:tcPr>
          <w:p w14:paraId="739E0DA7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117EBFE0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  <w:vAlign w:val="center"/>
          </w:tcPr>
          <w:p w14:paraId="03EE7DBD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F5A5E59" w14:textId="39936045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TL5b</w:t>
            </w:r>
          </w:p>
          <w:p w14:paraId="2864B5D6" w14:textId="1121E1F1" w:rsidR="008B3274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3AA09CD9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  <w:vAlign w:val="center"/>
          </w:tcPr>
          <w:p w14:paraId="3EADFCF6" w14:textId="77777777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14:paraId="085A37EF" w14:textId="3C50F483" w:rsidR="008B3274" w:rsidRPr="00242BBE" w:rsidRDefault="008B3274" w:rsidP="009309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00CB" w:rsidRPr="00242BBE" w14:paraId="53EE8372" w14:textId="77777777" w:rsidTr="005A7366">
        <w:tc>
          <w:tcPr>
            <w:tcW w:w="5954" w:type="dxa"/>
            <w:gridSpan w:val="3"/>
          </w:tcPr>
          <w:p w14:paraId="73E62EC9" w14:textId="77777777" w:rsidR="00E700CB" w:rsidRPr="00242BBE" w:rsidRDefault="00E700CB" w:rsidP="009309B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ổng:    Số câu</w:t>
            </w:r>
          </w:p>
          <w:p w14:paraId="609DBFCA" w14:textId="77777777" w:rsidR="00E700CB" w:rsidRPr="00242BBE" w:rsidRDefault="00E700CB" w:rsidP="009309B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Điểm</w:t>
            </w:r>
          </w:p>
        </w:tc>
        <w:tc>
          <w:tcPr>
            <w:tcW w:w="982" w:type="dxa"/>
            <w:shd w:val="clear" w:color="auto" w:fill="FFFFFF" w:themeFill="background1"/>
            <w:vAlign w:val="center"/>
          </w:tcPr>
          <w:p w14:paraId="0922A845" w14:textId="40A328CA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  <w:p w14:paraId="380B9EC5" w14:textId="37B09CE0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25đ</w:t>
            </w:r>
          </w:p>
        </w:tc>
        <w:tc>
          <w:tcPr>
            <w:tcW w:w="951" w:type="dxa"/>
            <w:shd w:val="clear" w:color="auto" w:fill="FFFFFF" w:themeFill="background1"/>
          </w:tcPr>
          <w:p w14:paraId="1AD1A8F9" w14:textId="2B790D14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393505E7" w14:textId="436D7841" w:rsidR="00E700CB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đ</w:t>
            </w:r>
          </w:p>
        </w:tc>
        <w:tc>
          <w:tcPr>
            <w:tcW w:w="982" w:type="dxa"/>
            <w:shd w:val="clear" w:color="auto" w:fill="FFFFFF" w:themeFill="background1"/>
          </w:tcPr>
          <w:p w14:paraId="1C63941B" w14:textId="2702F6E8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  <w:p w14:paraId="524FC18B" w14:textId="46529C0A" w:rsidR="00E700CB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5đ</w:t>
            </w:r>
          </w:p>
        </w:tc>
        <w:tc>
          <w:tcPr>
            <w:tcW w:w="1002" w:type="dxa"/>
            <w:shd w:val="clear" w:color="auto" w:fill="FFFFFF" w:themeFill="background1"/>
          </w:tcPr>
          <w:p w14:paraId="289E0650" w14:textId="6A3904DF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  <w:p w14:paraId="784DE803" w14:textId="287CC5AA" w:rsidR="00E700CB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đ</w:t>
            </w:r>
          </w:p>
        </w:tc>
        <w:tc>
          <w:tcPr>
            <w:tcW w:w="982" w:type="dxa"/>
            <w:shd w:val="clear" w:color="auto" w:fill="FFFFFF" w:themeFill="background1"/>
          </w:tcPr>
          <w:p w14:paraId="5FCABF56" w14:textId="0E95548C" w:rsidR="00E700CB" w:rsidRPr="00242BBE" w:rsidRDefault="00E700CB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" w:type="dxa"/>
            <w:shd w:val="clear" w:color="auto" w:fill="FFFFFF" w:themeFill="background1"/>
          </w:tcPr>
          <w:p w14:paraId="214043EE" w14:textId="58AEBA88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  <w:p w14:paraId="2F1A2FBA" w14:textId="251B8CF1" w:rsidR="00E700CB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đ</w:t>
            </w:r>
          </w:p>
        </w:tc>
        <w:tc>
          <w:tcPr>
            <w:tcW w:w="982" w:type="dxa"/>
            <w:shd w:val="clear" w:color="auto" w:fill="FFFFFF" w:themeFill="background1"/>
          </w:tcPr>
          <w:p w14:paraId="1AA5D0E9" w14:textId="7DC3DBA7" w:rsidR="00E700CB" w:rsidRPr="00242BBE" w:rsidRDefault="00E700CB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5" w:type="dxa"/>
            <w:shd w:val="clear" w:color="auto" w:fill="FFFFFF" w:themeFill="background1"/>
          </w:tcPr>
          <w:p w14:paraId="581C2BFC" w14:textId="77777777" w:rsidR="00DD31B8" w:rsidRPr="00242BBE" w:rsidRDefault="00DD31B8" w:rsidP="00DD31B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13EB48ED" w14:textId="4BD03BDC" w:rsidR="00E700CB" w:rsidRPr="00242BBE" w:rsidRDefault="00DD31B8" w:rsidP="00DD31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đ</w:t>
            </w:r>
          </w:p>
        </w:tc>
        <w:tc>
          <w:tcPr>
            <w:tcW w:w="1560" w:type="dxa"/>
            <w:shd w:val="clear" w:color="auto" w:fill="FFFFFF" w:themeFill="background1"/>
          </w:tcPr>
          <w:p w14:paraId="070059CD" w14:textId="6619A757" w:rsidR="00E700CB" w:rsidRPr="00242BBE" w:rsidRDefault="00DD31B8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  <w:p w14:paraId="377D107E" w14:textId="1240D4A5" w:rsidR="00DD31B8" w:rsidRPr="00242BBE" w:rsidRDefault="00DD31B8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đ</w:t>
            </w:r>
          </w:p>
        </w:tc>
      </w:tr>
      <w:tr w:rsidR="00DD31B8" w:rsidRPr="00242BBE" w14:paraId="50A69A99" w14:textId="77777777" w:rsidTr="005A7366">
        <w:tc>
          <w:tcPr>
            <w:tcW w:w="5954" w:type="dxa"/>
            <w:gridSpan w:val="3"/>
          </w:tcPr>
          <w:p w14:paraId="003585CF" w14:textId="77777777" w:rsidR="00E700CB" w:rsidRPr="00242BBE" w:rsidRDefault="00E700CB" w:rsidP="009309B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ỉ lệ %</w:t>
            </w:r>
          </w:p>
        </w:tc>
        <w:tc>
          <w:tcPr>
            <w:tcW w:w="1933" w:type="dxa"/>
            <w:gridSpan w:val="2"/>
          </w:tcPr>
          <w:p w14:paraId="205AFE10" w14:textId="767A75B2" w:rsidR="00E700CB" w:rsidRPr="00242BBE" w:rsidRDefault="00242BBE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,5%</w:t>
            </w:r>
          </w:p>
        </w:tc>
        <w:tc>
          <w:tcPr>
            <w:tcW w:w="1984" w:type="dxa"/>
            <w:gridSpan w:val="2"/>
          </w:tcPr>
          <w:p w14:paraId="5DD17791" w14:textId="36E941D2" w:rsidR="00E700CB" w:rsidRPr="00242BBE" w:rsidRDefault="00242BBE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,5%</w:t>
            </w:r>
          </w:p>
        </w:tc>
        <w:tc>
          <w:tcPr>
            <w:tcW w:w="1892" w:type="dxa"/>
            <w:gridSpan w:val="2"/>
          </w:tcPr>
          <w:p w14:paraId="47E4D00A" w14:textId="1CF587EF" w:rsidR="00E700CB" w:rsidRPr="00242BBE" w:rsidRDefault="00242BBE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0%</w:t>
            </w:r>
          </w:p>
        </w:tc>
        <w:tc>
          <w:tcPr>
            <w:tcW w:w="2077" w:type="dxa"/>
            <w:gridSpan w:val="2"/>
          </w:tcPr>
          <w:p w14:paraId="300DEBB9" w14:textId="6C5A50C5" w:rsidR="00E700CB" w:rsidRPr="00242BBE" w:rsidRDefault="00242BBE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%</w:t>
            </w:r>
          </w:p>
        </w:tc>
        <w:tc>
          <w:tcPr>
            <w:tcW w:w="1560" w:type="dxa"/>
          </w:tcPr>
          <w:p w14:paraId="2118D4C0" w14:textId="77777777" w:rsidR="00E700CB" w:rsidRPr="00242BBE" w:rsidRDefault="00E700CB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0%</w:t>
            </w:r>
          </w:p>
        </w:tc>
      </w:tr>
      <w:tr w:rsidR="00DD31B8" w:rsidRPr="00242BBE" w14:paraId="7F76EF19" w14:textId="77777777" w:rsidTr="005A7366">
        <w:tc>
          <w:tcPr>
            <w:tcW w:w="5954" w:type="dxa"/>
            <w:gridSpan w:val="3"/>
          </w:tcPr>
          <w:p w14:paraId="2285B90C" w14:textId="77777777" w:rsidR="00E700CB" w:rsidRPr="00242BBE" w:rsidRDefault="00E700CB" w:rsidP="009309B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sz w:val="24"/>
                <w:szCs w:val="24"/>
              </w:rPr>
              <w:t>Tỉ lệ chung</w:t>
            </w:r>
          </w:p>
        </w:tc>
        <w:tc>
          <w:tcPr>
            <w:tcW w:w="3917" w:type="dxa"/>
            <w:gridSpan w:val="4"/>
          </w:tcPr>
          <w:p w14:paraId="7F18D68D" w14:textId="13B5BAF6" w:rsidR="00E700CB" w:rsidRPr="00242BBE" w:rsidRDefault="00242BBE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5%</w:t>
            </w:r>
          </w:p>
        </w:tc>
        <w:tc>
          <w:tcPr>
            <w:tcW w:w="3969" w:type="dxa"/>
            <w:gridSpan w:val="4"/>
          </w:tcPr>
          <w:p w14:paraId="76EBCD37" w14:textId="1BDF9DCD" w:rsidR="00E700CB" w:rsidRPr="00242BBE" w:rsidRDefault="00242BBE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5%</w:t>
            </w:r>
          </w:p>
        </w:tc>
        <w:tc>
          <w:tcPr>
            <w:tcW w:w="1560" w:type="dxa"/>
          </w:tcPr>
          <w:p w14:paraId="4F2CA9B2" w14:textId="77777777" w:rsidR="00E700CB" w:rsidRPr="00242BBE" w:rsidRDefault="00E700CB" w:rsidP="009309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2B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0%</w:t>
            </w:r>
          </w:p>
        </w:tc>
      </w:tr>
    </w:tbl>
    <w:p w14:paraId="1D848D10" w14:textId="363024CF" w:rsidR="00E700CB" w:rsidRPr="00E700CB" w:rsidRDefault="00E700CB" w:rsidP="00242BBE">
      <w:pPr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  <w:r w:rsidRPr="00E700CB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lastRenderedPageBreak/>
        <w:t>BẢNG ĐẶC TẢ MA TRẬN ĐỀ KIỂM TRA GIỮA HỌC KÌ 1 TOÁN – LỚP 8</w:t>
      </w:r>
    </w:p>
    <w:tbl>
      <w:tblPr>
        <w:tblpPr w:leftFromText="180" w:rightFromText="180" w:vertAnchor="text" w:tblpX="95" w:tblpY="1"/>
        <w:tblOverlap w:val="never"/>
        <w:tblW w:w="15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4"/>
        <w:gridCol w:w="1978"/>
        <w:gridCol w:w="1981"/>
        <w:gridCol w:w="6482"/>
        <w:gridCol w:w="1144"/>
        <w:gridCol w:w="1134"/>
        <w:gridCol w:w="1134"/>
        <w:gridCol w:w="1134"/>
      </w:tblGrid>
      <w:tr w:rsidR="00E700CB" w:rsidRPr="00E700CB" w14:paraId="4B530252" w14:textId="77777777" w:rsidTr="005A7366">
        <w:trPr>
          <w:tblHeader/>
        </w:trPr>
        <w:tc>
          <w:tcPr>
            <w:tcW w:w="714" w:type="dxa"/>
            <w:vMerge w:val="restart"/>
            <w:vAlign w:val="center"/>
          </w:tcPr>
          <w:p w14:paraId="01246699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978" w:type="dxa"/>
            <w:vMerge w:val="restart"/>
            <w:vAlign w:val="center"/>
          </w:tcPr>
          <w:p w14:paraId="6C80AF81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1981" w:type="dxa"/>
            <w:vMerge w:val="restart"/>
            <w:vAlign w:val="center"/>
          </w:tcPr>
          <w:p w14:paraId="1FD9E359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6482" w:type="dxa"/>
            <w:vMerge w:val="restart"/>
            <w:vAlign w:val="center"/>
          </w:tcPr>
          <w:p w14:paraId="04F3998A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Mức độ kiến thức, kĩ năng cần kiểm tra, đánh giá</w:t>
            </w:r>
          </w:p>
        </w:tc>
        <w:tc>
          <w:tcPr>
            <w:tcW w:w="4546" w:type="dxa"/>
            <w:gridSpan w:val="4"/>
            <w:vAlign w:val="center"/>
          </w:tcPr>
          <w:p w14:paraId="1055EC32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E700CB" w:rsidRPr="00E700CB" w14:paraId="50BA30F7" w14:textId="77777777" w:rsidTr="005A7366">
        <w:trPr>
          <w:tblHeader/>
        </w:trPr>
        <w:tc>
          <w:tcPr>
            <w:tcW w:w="714" w:type="dxa"/>
            <w:vMerge/>
            <w:vAlign w:val="center"/>
          </w:tcPr>
          <w:p w14:paraId="4A8CDA8E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18A96077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81" w:type="dxa"/>
            <w:vMerge/>
            <w:vAlign w:val="center"/>
          </w:tcPr>
          <w:p w14:paraId="34E677C5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82" w:type="dxa"/>
            <w:vMerge/>
          </w:tcPr>
          <w:p w14:paraId="088D7F6F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44" w:type="dxa"/>
            <w:vAlign w:val="center"/>
          </w:tcPr>
          <w:p w14:paraId="375E8803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134" w:type="dxa"/>
            <w:vAlign w:val="center"/>
          </w:tcPr>
          <w:p w14:paraId="4094A7E4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134" w:type="dxa"/>
            <w:vAlign w:val="center"/>
          </w:tcPr>
          <w:p w14:paraId="21F9B6A3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134" w:type="dxa"/>
            <w:vAlign w:val="center"/>
          </w:tcPr>
          <w:p w14:paraId="03E058C5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</w:tr>
      <w:tr w:rsidR="00242BBE" w:rsidRPr="00E700CB" w14:paraId="1C6B73B3" w14:textId="77777777" w:rsidTr="005A7366">
        <w:trPr>
          <w:trHeight w:val="2993"/>
        </w:trPr>
        <w:tc>
          <w:tcPr>
            <w:tcW w:w="714" w:type="dxa"/>
            <w:vMerge w:val="restart"/>
            <w:vAlign w:val="center"/>
          </w:tcPr>
          <w:p w14:paraId="11F564CD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978" w:type="dxa"/>
            <w:vMerge w:val="restart"/>
            <w:vAlign w:val="center"/>
          </w:tcPr>
          <w:p w14:paraId="0E28C3A0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4CE5789D" w14:textId="77777777" w:rsidR="00242BBE" w:rsidRPr="00E700CB" w:rsidRDefault="00242BBE" w:rsidP="005A736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522" w:hanging="27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hương 1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A50EE50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Phép nhân và phép chia các đa thức</w:t>
            </w:r>
          </w:p>
        </w:tc>
        <w:tc>
          <w:tcPr>
            <w:tcW w:w="1981" w:type="dxa"/>
            <w:vAlign w:val="center"/>
          </w:tcPr>
          <w:p w14:paraId="2DD32D49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1.1.</w:t>
            </w: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Phân tích đa thức thành nhân tử</w:t>
            </w:r>
          </w:p>
        </w:tc>
        <w:tc>
          <w:tcPr>
            <w:tcW w:w="6482" w:type="dxa"/>
            <w:vAlign w:val="center"/>
          </w:tcPr>
          <w:p w14:paraId="197D022B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6BC8EB62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Nhận biết các phương pháp phân tích đa thức thành nhân tử.</w:t>
            </w:r>
          </w:p>
          <w:p w14:paraId="15FAFE8C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590402B8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Trình bày được cách phân tích đa thức thành nhân tử.</w:t>
            </w:r>
          </w:p>
          <w:p w14:paraId="09E94016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 cao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44C4D67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 xml:space="preserve"> Vận dụng được các phương pháp phân tích đa thức thành  nhân tử vào rút gọn biểu thức.</w:t>
            </w:r>
          </w:p>
        </w:tc>
        <w:tc>
          <w:tcPr>
            <w:tcW w:w="1144" w:type="dxa"/>
            <w:vAlign w:val="center"/>
          </w:tcPr>
          <w:p w14:paraId="6E25073A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0E425837" w14:textId="0A6C810E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3</w:t>
            </w:r>
          </w:p>
        </w:tc>
        <w:tc>
          <w:tcPr>
            <w:tcW w:w="1134" w:type="dxa"/>
            <w:vAlign w:val="center"/>
          </w:tcPr>
          <w:p w14:paraId="5E3F574F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223EE9C2" w14:textId="08F3C22A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2a</w:t>
            </w:r>
          </w:p>
        </w:tc>
        <w:tc>
          <w:tcPr>
            <w:tcW w:w="1134" w:type="dxa"/>
            <w:vAlign w:val="center"/>
          </w:tcPr>
          <w:p w14:paraId="5F3805C3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  <w:p w14:paraId="2DB1B14C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2b</w:t>
            </w:r>
          </w:p>
          <w:p w14:paraId="0341E81B" w14:textId="5662F72F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2c</w:t>
            </w:r>
          </w:p>
          <w:p w14:paraId="629A7EA8" w14:textId="429ADA36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3b</w:t>
            </w:r>
          </w:p>
        </w:tc>
        <w:tc>
          <w:tcPr>
            <w:tcW w:w="1134" w:type="dxa"/>
            <w:vAlign w:val="center"/>
          </w:tcPr>
          <w:p w14:paraId="5BF9E24C" w14:textId="3DD23726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42BBE" w:rsidRPr="00E700CB" w14:paraId="7E4CE4B6" w14:textId="77777777" w:rsidTr="005A7366">
        <w:trPr>
          <w:trHeight w:val="1959"/>
        </w:trPr>
        <w:tc>
          <w:tcPr>
            <w:tcW w:w="714" w:type="dxa"/>
            <w:vMerge/>
            <w:vAlign w:val="center"/>
          </w:tcPr>
          <w:p w14:paraId="614257B1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492B0DF2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81" w:type="dxa"/>
            <w:vAlign w:val="center"/>
          </w:tcPr>
          <w:p w14:paraId="13C2E54B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1.2.</w:t>
            </w: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Phép chia đơn thức cho đơn thức; đa thức cho đơn thức</w:t>
            </w:r>
          </w:p>
        </w:tc>
        <w:tc>
          <w:tcPr>
            <w:tcW w:w="6482" w:type="dxa"/>
            <w:vAlign w:val="center"/>
          </w:tcPr>
          <w:p w14:paraId="36E322B2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42B6E633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- Nhận biết phép chia đơn thức cho đơn thức; đa thức cho đơn thức.</w:t>
            </w:r>
          </w:p>
          <w:p w14:paraId="7DA9FCB4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</w:t>
            </w: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7D507ED9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- Trình bày được cách chia một đa thức cho đơn thức.</w:t>
            </w:r>
          </w:p>
        </w:tc>
        <w:tc>
          <w:tcPr>
            <w:tcW w:w="1144" w:type="dxa"/>
            <w:vAlign w:val="center"/>
          </w:tcPr>
          <w:p w14:paraId="5F1037C2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141F359C" w14:textId="0C3807B0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4</w:t>
            </w:r>
          </w:p>
        </w:tc>
        <w:tc>
          <w:tcPr>
            <w:tcW w:w="1134" w:type="dxa"/>
            <w:vAlign w:val="center"/>
          </w:tcPr>
          <w:p w14:paraId="0C584F02" w14:textId="0C5190C6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32DBAF15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30D88AAD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42BBE" w:rsidRPr="00E700CB" w14:paraId="7BAF3B72" w14:textId="77777777" w:rsidTr="005A7366">
        <w:trPr>
          <w:trHeight w:val="1845"/>
        </w:trPr>
        <w:tc>
          <w:tcPr>
            <w:tcW w:w="714" w:type="dxa"/>
            <w:vMerge/>
            <w:vAlign w:val="center"/>
          </w:tcPr>
          <w:p w14:paraId="66EF2076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7EBD42ED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81" w:type="dxa"/>
            <w:vAlign w:val="center"/>
          </w:tcPr>
          <w:p w14:paraId="3DBD8C2A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1.3 Những hằng đẳng thức đáng nhớ.</w:t>
            </w:r>
          </w:p>
        </w:tc>
        <w:tc>
          <w:tcPr>
            <w:tcW w:w="6482" w:type="dxa"/>
            <w:vAlign w:val="center"/>
          </w:tcPr>
          <w:p w14:paraId="2BB6E9B9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Nhận biết: </w:t>
            </w:r>
          </w:p>
          <w:p w14:paraId="2331161B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 xml:space="preserve">- Nhận biết những hằng đẳng thức đáng nhớ </w:t>
            </w:r>
          </w:p>
          <w:p w14:paraId="2D29D09E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-  Nhận biết được hằng đẳng thức để tính nhanh giá trị của biểu thức.</w:t>
            </w:r>
          </w:p>
        </w:tc>
        <w:tc>
          <w:tcPr>
            <w:tcW w:w="1144" w:type="dxa"/>
            <w:vAlign w:val="center"/>
          </w:tcPr>
          <w:p w14:paraId="72152E3B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383509D3" w14:textId="319B7E94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1a</w:t>
            </w:r>
          </w:p>
        </w:tc>
        <w:tc>
          <w:tcPr>
            <w:tcW w:w="1134" w:type="dxa"/>
            <w:vAlign w:val="center"/>
          </w:tcPr>
          <w:p w14:paraId="65C6C7FB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15F2CA58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567F0D02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1E494380" w14:textId="6322EF73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6</w:t>
            </w:r>
          </w:p>
        </w:tc>
      </w:tr>
      <w:tr w:rsidR="00242BBE" w:rsidRPr="00E700CB" w14:paraId="3B41849C" w14:textId="77777777" w:rsidTr="005A7366">
        <w:trPr>
          <w:trHeight w:val="1971"/>
        </w:trPr>
        <w:tc>
          <w:tcPr>
            <w:tcW w:w="714" w:type="dxa"/>
            <w:vMerge/>
            <w:vAlign w:val="center"/>
          </w:tcPr>
          <w:p w14:paraId="0C887C3A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6B1281A1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81" w:type="dxa"/>
            <w:vAlign w:val="center"/>
          </w:tcPr>
          <w:p w14:paraId="4003DF0C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1.4 Nhân đa thức với đa thức.</w:t>
            </w:r>
          </w:p>
        </w:tc>
        <w:tc>
          <w:tcPr>
            <w:tcW w:w="6482" w:type="dxa"/>
            <w:vAlign w:val="center"/>
          </w:tcPr>
          <w:p w14:paraId="6F909604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:</w:t>
            </w:r>
          </w:p>
          <w:p w14:paraId="18D7FC4F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- Nhận biết được cách nhân một đa thức cụ thể.</w:t>
            </w:r>
          </w:p>
          <w:p w14:paraId="30F7290F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</w:t>
            </w:r>
          </w:p>
          <w:p w14:paraId="14EEED6F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- Trình bày được cách nhân một đa thức cụ thể.</w:t>
            </w:r>
          </w:p>
          <w:p w14:paraId="2D176BA8" w14:textId="77777777" w:rsidR="00242BBE" w:rsidRPr="00E700CB" w:rsidRDefault="00242BBE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- Tính được giá trị của biểu thức.</w:t>
            </w:r>
          </w:p>
        </w:tc>
        <w:tc>
          <w:tcPr>
            <w:tcW w:w="1144" w:type="dxa"/>
            <w:vAlign w:val="center"/>
          </w:tcPr>
          <w:p w14:paraId="6792854D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B327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7689C593" w14:textId="7B10D268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1</w:t>
            </w:r>
          </w:p>
        </w:tc>
        <w:tc>
          <w:tcPr>
            <w:tcW w:w="1134" w:type="dxa"/>
            <w:vAlign w:val="center"/>
          </w:tcPr>
          <w:p w14:paraId="7C2A5527" w14:textId="422691D4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  <w:p w14:paraId="75589B52" w14:textId="69482675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2</w:t>
            </w:r>
          </w:p>
          <w:p w14:paraId="1E6D856D" w14:textId="634B89A1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1b</w:t>
            </w:r>
          </w:p>
        </w:tc>
        <w:tc>
          <w:tcPr>
            <w:tcW w:w="1134" w:type="dxa"/>
            <w:vAlign w:val="center"/>
          </w:tcPr>
          <w:p w14:paraId="2FB5A176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6AA46529" w14:textId="65FFE6D5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3a</w:t>
            </w:r>
          </w:p>
        </w:tc>
        <w:tc>
          <w:tcPr>
            <w:tcW w:w="1134" w:type="dxa"/>
            <w:vAlign w:val="center"/>
          </w:tcPr>
          <w:p w14:paraId="3FC9C96F" w14:textId="77777777" w:rsidR="00242BBE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700CB" w:rsidRPr="00E700CB" w14:paraId="3717C90F" w14:textId="77777777" w:rsidTr="005A7366">
        <w:trPr>
          <w:trHeight w:val="440"/>
        </w:trPr>
        <w:tc>
          <w:tcPr>
            <w:tcW w:w="714" w:type="dxa"/>
            <w:vMerge w:val="restart"/>
            <w:vAlign w:val="center"/>
          </w:tcPr>
          <w:p w14:paraId="5B8933FB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2</w:t>
            </w:r>
          </w:p>
        </w:tc>
        <w:tc>
          <w:tcPr>
            <w:tcW w:w="1978" w:type="dxa"/>
            <w:vMerge w:val="restart"/>
            <w:vAlign w:val="center"/>
          </w:tcPr>
          <w:p w14:paraId="399BFFD2" w14:textId="77777777" w:rsidR="00E700CB" w:rsidRPr="00E700CB" w:rsidRDefault="00E700CB" w:rsidP="005A7366">
            <w:pPr>
              <w:spacing w:after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</w:t>
            </w:r>
          </w:p>
          <w:p w14:paraId="30B1FAC0" w14:textId="77777777" w:rsidR="00E700CB" w:rsidRPr="00E700CB" w:rsidRDefault="00E700CB" w:rsidP="005A7366">
            <w:pPr>
              <w:spacing w:after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6ED5AF6" w14:textId="77777777" w:rsidR="00E700CB" w:rsidRPr="00E700CB" w:rsidRDefault="00E700CB" w:rsidP="005A7366">
            <w:pPr>
              <w:spacing w:after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AC76695" w14:textId="77777777" w:rsidR="00E700CB" w:rsidRPr="00E700CB" w:rsidRDefault="00E700CB" w:rsidP="005A7366">
            <w:pPr>
              <w:spacing w:after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EB74C73" w14:textId="77777777" w:rsidR="00E700CB" w:rsidRPr="00E700CB" w:rsidRDefault="00E700CB" w:rsidP="005A7366">
            <w:pPr>
              <w:spacing w:after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8FCCE51" w14:textId="77777777" w:rsidR="00E700CB" w:rsidRPr="00E700CB" w:rsidRDefault="00E700CB" w:rsidP="005A7366">
            <w:pPr>
              <w:spacing w:after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. Chương 1</w:t>
            </w:r>
          </w:p>
          <w:p w14:paraId="5583BA8A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ứ giác </w:t>
            </w:r>
          </w:p>
        </w:tc>
        <w:tc>
          <w:tcPr>
            <w:tcW w:w="1981" w:type="dxa"/>
            <w:vAlign w:val="center"/>
          </w:tcPr>
          <w:p w14:paraId="3998140E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2.1 Tứ giác</w:t>
            </w:r>
          </w:p>
        </w:tc>
        <w:tc>
          <w:tcPr>
            <w:tcW w:w="6482" w:type="dxa"/>
            <w:vAlign w:val="center"/>
          </w:tcPr>
          <w:p w14:paraId="1A462159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:</w:t>
            </w:r>
          </w:p>
          <w:p w14:paraId="0F7A1905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- Nhận biết được tổng số đo các góc của một tứ giác.</w:t>
            </w:r>
          </w:p>
        </w:tc>
        <w:tc>
          <w:tcPr>
            <w:tcW w:w="1144" w:type="dxa"/>
            <w:vAlign w:val="center"/>
          </w:tcPr>
          <w:p w14:paraId="5A1E8572" w14:textId="32A908DA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46EA2E71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B327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5FF23BD5" w14:textId="21047C1F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5</w:t>
            </w:r>
          </w:p>
        </w:tc>
        <w:tc>
          <w:tcPr>
            <w:tcW w:w="1134" w:type="dxa"/>
            <w:vAlign w:val="center"/>
          </w:tcPr>
          <w:p w14:paraId="1D4E8230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6AEE36EA" w14:textId="67E5328B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5c</w:t>
            </w:r>
          </w:p>
        </w:tc>
        <w:tc>
          <w:tcPr>
            <w:tcW w:w="1134" w:type="dxa"/>
            <w:vAlign w:val="center"/>
          </w:tcPr>
          <w:p w14:paraId="4FBD955C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700CB" w:rsidRPr="00E700CB" w14:paraId="3E4CA3B6" w14:textId="77777777" w:rsidTr="005A7366">
        <w:trPr>
          <w:trHeight w:val="440"/>
        </w:trPr>
        <w:tc>
          <w:tcPr>
            <w:tcW w:w="714" w:type="dxa"/>
            <w:vMerge/>
            <w:vAlign w:val="center"/>
          </w:tcPr>
          <w:p w14:paraId="268907BD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71FA957B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981" w:type="dxa"/>
            <w:vAlign w:val="center"/>
          </w:tcPr>
          <w:p w14:paraId="354575E3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2.1 Hình bình hành</w:t>
            </w:r>
          </w:p>
        </w:tc>
        <w:tc>
          <w:tcPr>
            <w:tcW w:w="6482" w:type="dxa"/>
            <w:vAlign w:val="center"/>
          </w:tcPr>
          <w:p w14:paraId="44C85603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:</w:t>
            </w:r>
          </w:p>
          <w:p w14:paraId="5498950B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Vận dụng dậu hiệu nhận biết hình bình hành để chứng minh một tứ giác là hình bình hành.</w:t>
            </w:r>
          </w:p>
        </w:tc>
        <w:tc>
          <w:tcPr>
            <w:tcW w:w="1144" w:type="dxa"/>
            <w:vAlign w:val="center"/>
          </w:tcPr>
          <w:p w14:paraId="7C9AACAC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2CAF1C6A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B327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54DF2EFB" w14:textId="54E1E520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7</w:t>
            </w:r>
          </w:p>
        </w:tc>
        <w:tc>
          <w:tcPr>
            <w:tcW w:w="1134" w:type="dxa"/>
            <w:vAlign w:val="center"/>
          </w:tcPr>
          <w:p w14:paraId="43E0613C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111A2DA0" w14:textId="11FF0235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5a</w:t>
            </w:r>
          </w:p>
        </w:tc>
        <w:tc>
          <w:tcPr>
            <w:tcW w:w="1134" w:type="dxa"/>
            <w:vAlign w:val="center"/>
          </w:tcPr>
          <w:p w14:paraId="34550FD1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700CB" w:rsidRPr="00E700CB" w14:paraId="206167A2" w14:textId="77777777" w:rsidTr="005A7366">
        <w:trPr>
          <w:trHeight w:val="440"/>
        </w:trPr>
        <w:tc>
          <w:tcPr>
            <w:tcW w:w="714" w:type="dxa"/>
            <w:vMerge/>
            <w:vAlign w:val="center"/>
          </w:tcPr>
          <w:p w14:paraId="1D314E58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0797358D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81" w:type="dxa"/>
            <w:vAlign w:val="center"/>
          </w:tcPr>
          <w:p w14:paraId="4EEE22CF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2.3 Hình thang, hình thang cân</w:t>
            </w:r>
          </w:p>
        </w:tc>
        <w:tc>
          <w:tcPr>
            <w:tcW w:w="6482" w:type="dxa"/>
            <w:vAlign w:val="center"/>
          </w:tcPr>
          <w:p w14:paraId="20BA4F12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 :</w:t>
            </w:r>
          </w:p>
          <w:p w14:paraId="26782049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Nhận biết được hình thang, hình thang cân.</w:t>
            </w:r>
          </w:p>
        </w:tc>
        <w:tc>
          <w:tcPr>
            <w:tcW w:w="1144" w:type="dxa"/>
            <w:vAlign w:val="center"/>
          </w:tcPr>
          <w:p w14:paraId="4235A7DF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B327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697B5394" w14:textId="1F75E2F7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6</w:t>
            </w:r>
          </w:p>
        </w:tc>
        <w:tc>
          <w:tcPr>
            <w:tcW w:w="1134" w:type="dxa"/>
            <w:vAlign w:val="center"/>
          </w:tcPr>
          <w:p w14:paraId="3B424469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78473C58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5FE2F1C1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700CB" w:rsidRPr="00E700CB" w14:paraId="7687E29B" w14:textId="77777777" w:rsidTr="005A7366">
        <w:trPr>
          <w:trHeight w:val="1306"/>
        </w:trPr>
        <w:tc>
          <w:tcPr>
            <w:tcW w:w="714" w:type="dxa"/>
            <w:vMerge/>
            <w:vAlign w:val="center"/>
          </w:tcPr>
          <w:p w14:paraId="53D1889E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2872FC47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81" w:type="dxa"/>
            <w:vAlign w:val="center"/>
          </w:tcPr>
          <w:p w14:paraId="5E44F254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2.4 Đường trung bình của tam giác, của hình thang.</w:t>
            </w:r>
          </w:p>
        </w:tc>
        <w:tc>
          <w:tcPr>
            <w:tcW w:w="6482" w:type="dxa"/>
            <w:vAlign w:val="center"/>
          </w:tcPr>
          <w:p w14:paraId="161165BF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:</w:t>
            </w:r>
          </w:p>
          <w:p w14:paraId="34791313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Hiểu được cách tính đường trung bình của của tam giác, của hình thang.</w:t>
            </w:r>
          </w:p>
        </w:tc>
        <w:tc>
          <w:tcPr>
            <w:tcW w:w="1144" w:type="dxa"/>
            <w:vAlign w:val="center"/>
          </w:tcPr>
          <w:p w14:paraId="23DD8CB5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56BB634" w14:textId="490EE679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274D2235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10399015" w14:textId="552625EB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4</w:t>
            </w:r>
          </w:p>
        </w:tc>
        <w:tc>
          <w:tcPr>
            <w:tcW w:w="1134" w:type="dxa"/>
            <w:vAlign w:val="center"/>
          </w:tcPr>
          <w:p w14:paraId="0B592909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700CB" w:rsidRPr="00E700CB" w14:paraId="7127C6D7" w14:textId="77777777" w:rsidTr="005A7366">
        <w:trPr>
          <w:trHeight w:val="440"/>
        </w:trPr>
        <w:tc>
          <w:tcPr>
            <w:tcW w:w="714" w:type="dxa"/>
            <w:vMerge/>
            <w:vAlign w:val="center"/>
          </w:tcPr>
          <w:p w14:paraId="560D582E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78" w:type="dxa"/>
            <w:vMerge/>
            <w:vAlign w:val="center"/>
          </w:tcPr>
          <w:p w14:paraId="58FCD0EC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81" w:type="dxa"/>
            <w:vAlign w:val="center"/>
          </w:tcPr>
          <w:p w14:paraId="75E7E35E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2.5 Hình chữ nhật</w:t>
            </w:r>
          </w:p>
        </w:tc>
        <w:tc>
          <w:tcPr>
            <w:tcW w:w="6482" w:type="dxa"/>
            <w:vAlign w:val="center"/>
          </w:tcPr>
          <w:p w14:paraId="5C0A9418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:</w:t>
            </w:r>
          </w:p>
          <w:p w14:paraId="1CE03BCE" w14:textId="77777777" w:rsidR="00E700CB" w:rsidRPr="00E700CB" w:rsidRDefault="00E700CB" w:rsidP="005A736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sz w:val="26"/>
                <w:szCs w:val="26"/>
              </w:rPr>
              <w:t>Vận dụng dậu hiệu nhận biết hình bình hành để chứng minh một tứ giác là hình chữ nhật.</w:t>
            </w:r>
          </w:p>
        </w:tc>
        <w:tc>
          <w:tcPr>
            <w:tcW w:w="1144" w:type="dxa"/>
            <w:vAlign w:val="center"/>
          </w:tcPr>
          <w:p w14:paraId="354E805A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B327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61631491" w14:textId="1F9ECC32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N8</w:t>
            </w:r>
          </w:p>
        </w:tc>
        <w:tc>
          <w:tcPr>
            <w:tcW w:w="1134" w:type="dxa"/>
            <w:vAlign w:val="center"/>
          </w:tcPr>
          <w:p w14:paraId="3118EA80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343E7AA0" w14:textId="77777777" w:rsidR="00242BBE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23E8F297" w14:textId="5BF31CBF" w:rsidR="00E700CB" w:rsidRPr="00E700CB" w:rsidRDefault="00242BBE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5b</w:t>
            </w:r>
          </w:p>
        </w:tc>
        <w:tc>
          <w:tcPr>
            <w:tcW w:w="1134" w:type="dxa"/>
            <w:vAlign w:val="center"/>
          </w:tcPr>
          <w:p w14:paraId="3AAF4646" w14:textId="77777777" w:rsidR="00E700CB" w:rsidRPr="00E700CB" w:rsidRDefault="00E700CB" w:rsidP="005A736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700CB" w:rsidRPr="00E700CB" w14:paraId="41882E25" w14:textId="77777777" w:rsidTr="005A7366">
        <w:trPr>
          <w:trHeight w:val="287"/>
        </w:trPr>
        <w:tc>
          <w:tcPr>
            <w:tcW w:w="4673" w:type="dxa"/>
            <w:gridSpan w:val="3"/>
            <w:vAlign w:val="center"/>
          </w:tcPr>
          <w:p w14:paraId="3B8CDD76" w14:textId="77777777" w:rsidR="00E700CB" w:rsidRPr="00E700CB" w:rsidRDefault="00E700CB" w:rsidP="005A7366">
            <w:pPr>
              <w:spacing w:beforeLines="40" w:before="96"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700CB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6482" w:type="dxa"/>
            <w:vAlign w:val="center"/>
          </w:tcPr>
          <w:p w14:paraId="2618D60E" w14:textId="77777777" w:rsidR="00E700CB" w:rsidRPr="00E700CB" w:rsidRDefault="00E700CB" w:rsidP="005A7366">
            <w:pPr>
              <w:spacing w:beforeLines="40" w:before="96" w:after="0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</w:p>
        </w:tc>
        <w:tc>
          <w:tcPr>
            <w:tcW w:w="1144" w:type="dxa"/>
            <w:vAlign w:val="center"/>
          </w:tcPr>
          <w:p w14:paraId="21D896ED" w14:textId="16EED7BC" w:rsidR="00E700CB" w:rsidRPr="00E700CB" w:rsidRDefault="00242BBE" w:rsidP="005A7366">
            <w:pPr>
              <w:spacing w:beforeLines="40" w:before="96" w:after="0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  <w:t>6</w:t>
            </w:r>
          </w:p>
        </w:tc>
        <w:tc>
          <w:tcPr>
            <w:tcW w:w="1134" w:type="dxa"/>
            <w:vAlign w:val="center"/>
          </w:tcPr>
          <w:p w14:paraId="0D22D2A6" w14:textId="4A76230E" w:rsidR="00E700CB" w:rsidRPr="00E700CB" w:rsidRDefault="00242BBE" w:rsidP="005A7366">
            <w:pPr>
              <w:spacing w:beforeLines="40" w:before="96" w:after="0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5</w:t>
            </w:r>
          </w:p>
        </w:tc>
        <w:tc>
          <w:tcPr>
            <w:tcW w:w="1134" w:type="dxa"/>
            <w:vAlign w:val="center"/>
          </w:tcPr>
          <w:p w14:paraId="0BF7E7E6" w14:textId="76673522" w:rsidR="00E700CB" w:rsidRPr="00E700CB" w:rsidRDefault="00242BBE" w:rsidP="005A7366">
            <w:pPr>
              <w:spacing w:beforeLines="40" w:before="96" w:after="0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  <w:t>8</w:t>
            </w:r>
          </w:p>
        </w:tc>
        <w:tc>
          <w:tcPr>
            <w:tcW w:w="1134" w:type="dxa"/>
            <w:vAlign w:val="center"/>
          </w:tcPr>
          <w:p w14:paraId="408821DF" w14:textId="77777777" w:rsidR="00E700CB" w:rsidRPr="00E700CB" w:rsidRDefault="00E700CB" w:rsidP="005A7366">
            <w:pPr>
              <w:spacing w:beforeLines="40" w:before="96" w:after="0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700CB"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  <w:t>1</w:t>
            </w:r>
          </w:p>
        </w:tc>
      </w:tr>
    </w:tbl>
    <w:p w14:paraId="205F1BE2" w14:textId="77777777" w:rsidR="00E700CB" w:rsidRPr="00101483" w:rsidRDefault="00E700CB" w:rsidP="00E700CB">
      <w:pPr>
        <w:ind w:left="-142"/>
        <w:jc w:val="center"/>
        <w:rPr>
          <w:b/>
          <w:sz w:val="26"/>
          <w:szCs w:val="26"/>
        </w:rPr>
      </w:pPr>
    </w:p>
    <w:p w14:paraId="454B0755" w14:textId="4435E83E" w:rsidR="00E700CB" w:rsidRDefault="00E700CB" w:rsidP="00E700CB">
      <w:pPr>
        <w:sectPr w:rsidR="00E700CB" w:rsidSect="00242BBE">
          <w:pgSz w:w="16840" w:h="11907" w:orient="landscape" w:code="9"/>
          <w:pgMar w:top="426" w:right="568" w:bottom="284" w:left="709" w:header="720" w:footer="720" w:gutter="0"/>
          <w:cols w:space="720"/>
          <w:docGrid w:linePitch="360"/>
        </w:sectPr>
      </w:pPr>
    </w:p>
    <w:tbl>
      <w:tblPr>
        <w:tblW w:w="10665" w:type="dxa"/>
        <w:tblInd w:w="-459" w:type="dxa"/>
        <w:tblLook w:val="01E0" w:firstRow="1" w:lastRow="1" w:firstColumn="1" w:lastColumn="1" w:noHBand="0" w:noVBand="0"/>
      </w:tblPr>
      <w:tblGrid>
        <w:gridCol w:w="5103"/>
        <w:gridCol w:w="5562"/>
      </w:tblGrid>
      <w:tr w:rsidR="00970C3C" w:rsidRPr="00220D1C" w14:paraId="20E9DCAB" w14:textId="77777777" w:rsidTr="008824CB">
        <w:tc>
          <w:tcPr>
            <w:tcW w:w="5103" w:type="dxa"/>
          </w:tcPr>
          <w:p w14:paraId="000F70F7" w14:textId="44DBF4CC" w:rsidR="00970C3C" w:rsidRPr="00220D1C" w:rsidRDefault="00E700CB" w:rsidP="008824CB">
            <w:pPr>
              <w:spacing w:after="0" w:line="240" w:lineRule="auto"/>
              <w:ind w:right="-26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lastRenderedPageBreak/>
              <w:br w:type="page"/>
            </w:r>
            <w:r w:rsidR="00970C3C" w:rsidRPr="00220D1C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7C162024" wp14:editId="77DC12B1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212090</wp:posOffset>
                      </wp:positionV>
                      <wp:extent cx="1914525" cy="0"/>
                      <wp:effectExtent l="0" t="0" r="0" b="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684CD8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9pt,16.7pt" to="205.6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" strokecolor="black [3040]">
                      <o:lock v:ext="edit" shapetype="f"/>
                    </v:line>
                  </w:pict>
                </mc:Fallback>
              </mc:AlternateContent>
            </w:r>
            <w:r w:rsidR="00970C3C"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NGỌC HỒI</w:t>
            </w:r>
          </w:p>
          <w:p w14:paraId="6B6D59B7" w14:textId="77777777" w:rsidR="00970C3C" w:rsidRPr="00220D1C" w:rsidRDefault="00970C3C" w:rsidP="008824CB">
            <w:pPr>
              <w:spacing w:after="0" w:line="240" w:lineRule="auto"/>
              <w:ind w:right="-262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</w:p>
          <w:p w14:paraId="5D17C534" w14:textId="77777777" w:rsidR="00970C3C" w:rsidRPr="00220D1C" w:rsidRDefault="00970C3C" w:rsidP="008824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62" w:type="dxa"/>
          </w:tcPr>
          <w:p w14:paraId="73F54FF4" w14:textId="77777777" w:rsidR="00970C3C" w:rsidRPr="00220D1C" w:rsidRDefault="00970C3C" w:rsidP="008824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GIỮA KÌ I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25092B58" w14:textId="77777777" w:rsidR="00970C3C" w:rsidRPr="00220D1C" w:rsidRDefault="00970C3C" w:rsidP="008824CB">
            <w:pPr>
              <w:pStyle w:val="Heading1"/>
              <w:spacing w:before="0" w:after="0"/>
              <w:jc w:val="center"/>
              <w:rPr>
                <w:bCs w:val="0"/>
                <w:sz w:val="26"/>
                <w:szCs w:val="26"/>
                <w:lang w:val="pt-BR"/>
              </w:rPr>
            </w:pPr>
            <w:r w:rsidRPr="00220D1C">
              <w:rPr>
                <w:bCs w:val="0"/>
                <w:sz w:val="26"/>
                <w:szCs w:val="26"/>
                <w:lang w:val="pt-BR"/>
              </w:rPr>
              <w:t>MÔN: TOÁN 8</w:t>
            </w:r>
          </w:p>
          <w:p w14:paraId="6BD0916E" w14:textId="77777777" w:rsidR="00970C3C" w:rsidRPr="00220D1C" w:rsidRDefault="00970C3C" w:rsidP="008824CB">
            <w:pPr>
              <w:pStyle w:val="Heading1"/>
              <w:spacing w:before="0" w:after="0"/>
              <w:jc w:val="center"/>
              <w:rPr>
                <w:bCs w:val="0"/>
                <w:sz w:val="26"/>
                <w:szCs w:val="26"/>
                <w:lang w:val="pt-BR"/>
              </w:rPr>
            </w:pPr>
            <w:r w:rsidRPr="00220D1C">
              <w:rPr>
                <w:bCs w:val="0"/>
                <w:sz w:val="26"/>
                <w:szCs w:val="26"/>
                <w:lang w:val="pt-BR"/>
              </w:rPr>
              <w:t>Năm học 2022 - 2023</w:t>
            </w:r>
          </w:p>
          <w:p w14:paraId="3B680739" w14:textId="77777777" w:rsidR="00970C3C" w:rsidRPr="00220D1C" w:rsidRDefault="00970C3C" w:rsidP="008824C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</w:pPr>
            <w:r w:rsidRPr="00220D1C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Thời gian làm bài: 90 phút</w:t>
            </w:r>
          </w:p>
        </w:tc>
      </w:tr>
    </w:tbl>
    <w:p w14:paraId="46C3401F" w14:textId="77777777" w:rsidR="00970C3C" w:rsidRPr="00220D1C" w:rsidRDefault="00970C3C" w:rsidP="00970C3C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20D1C">
        <w:rPr>
          <w:rFonts w:ascii="Times New Roman" w:hAnsi="Times New Roman" w:cs="Times New Roman"/>
          <w:b/>
          <w:bCs/>
          <w:sz w:val="26"/>
          <w:szCs w:val="26"/>
        </w:rPr>
        <w:t xml:space="preserve">I.Trắc nghiệm </w:t>
      </w:r>
      <w:r w:rsidRPr="0003593C">
        <w:rPr>
          <w:rFonts w:ascii="Times New Roman" w:hAnsi="Times New Roman" w:cs="Times New Roman"/>
          <w:b/>
          <w:bCs/>
          <w:i/>
          <w:iCs/>
          <w:sz w:val="26"/>
          <w:szCs w:val="26"/>
        </w:rPr>
        <w:t>(2 điểm):</w:t>
      </w:r>
      <w:r w:rsidRPr="00220D1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220D1C">
        <w:rPr>
          <w:rFonts w:ascii="Times New Roman" w:hAnsi="Times New Roman" w:cs="Times New Roman"/>
          <w:i/>
          <w:iCs/>
          <w:sz w:val="26"/>
          <w:szCs w:val="26"/>
        </w:rPr>
        <w:t>Chọn đáp án trả lời đúng nhất</w:t>
      </w:r>
    </w:p>
    <w:p w14:paraId="4B7FC159" w14:textId="77777777" w:rsidR="00970C3C" w:rsidRPr="00F2392D" w:rsidRDefault="00970C3C" w:rsidP="00970C3C">
      <w:pPr>
        <w:spacing w:after="0" w:line="240" w:lineRule="auto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220D1C">
        <w:rPr>
          <w:rFonts w:ascii="Times New Roman" w:hAnsi="Times New Roman" w:cs="Times New Roman"/>
          <w:b/>
          <w:bCs/>
          <w:iCs/>
          <w:color w:val="000000"/>
          <w:sz w:val="26"/>
          <w:szCs w:val="26"/>
          <w:lang w:val="nl-NL"/>
        </w:rPr>
        <w:t>Câu 1</w:t>
      </w:r>
      <w:r>
        <w:rPr>
          <w:rFonts w:ascii="Times New Roman" w:hAnsi="Times New Roman" w:cs="Times New Roman"/>
          <w:b/>
          <w:bCs/>
          <w:iCs/>
          <w:color w:val="000000"/>
          <w:sz w:val="26"/>
          <w:szCs w:val="26"/>
          <w:lang w:val="nl-NL"/>
        </w:rPr>
        <w:t xml:space="preserve">: </w:t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Kết quả t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hực hiện phép tính (4x + 3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y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– 5)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x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là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:</w:t>
      </w:r>
    </w:p>
    <w:p w14:paraId="7F29563C" w14:textId="77777777" w:rsidR="00970C3C" w:rsidRPr="00F2392D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A. 4x</w:t>
      </w:r>
      <w:r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+ 3xy – 5x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B. 4x</w:t>
      </w:r>
      <w:r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– xy – 5x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</w:p>
    <w:p w14:paraId="6FDE3301" w14:textId="77777777" w:rsidR="00970C3C" w:rsidRPr="00F2392D" w:rsidRDefault="00970C3C" w:rsidP="00970C3C">
      <w:pPr>
        <w:spacing w:after="0" w:line="240" w:lineRule="auto"/>
        <w:ind w:firstLine="284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C. 4x + 3x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– 5x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D. 4x –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3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xy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+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5x</w:t>
      </w:r>
    </w:p>
    <w:p w14:paraId="3A57AD44" w14:textId="77777777" w:rsidR="00970C3C" w:rsidRPr="00220D1C" w:rsidRDefault="00970C3C" w:rsidP="00970C3C">
      <w:pPr>
        <w:spacing w:after="0" w:line="240" w:lineRule="auto"/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>Câu 2:</w:t>
      </w:r>
      <w:r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Kết quả t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hực 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 xml:space="preserve">hiện phép tính (x – 5)(x + 2) </w:t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là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:</w:t>
      </w:r>
    </w:p>
    <w:p w14:paraId="509EE5F0" w14:textId="77777777" w:rsidR="00970C3C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</w:pP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A. x</w:t>
      </w:r>
      <w:r>
        <w:rPr>
          <w:rFonts w:ascii="Times New Roman" w:hAnsi="Times New Roman" w:cs="Times New Roman"/>
          <w:iCs/>
          <w:color w:val="000000"/>
          <w:sz w:val="26"/>
          <w:szCs w:val="26"/>
          <w:vertAlign w:val="superscript"/>
          <w:lang w:val="nl-NL"/>
        </w:rPr>
        <w:t>2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 xml:space="preserve"> – 10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B. x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vertAlign w:val="superscript"/>
          <w:lang w:val="nl-NL"/>
        </w:rPr>
        <w:t>2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 xml:space="preserve"> – </w:t>
      </w:r>
      <w:r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7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>x – 10</w:t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  <w:r w:rsidRPr="00220D1C"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  <w:tab/>
      </w:r>
    </w:p>
    <w:p w14:paraId="7AE81907" w14:textId="77777777" w:rsidR="00970C3C" w:rsidRDefault="00970C3C" w:rsidP="00970C3C">
      <w:pPr>
        <w:spacing w:after="0" w:line="240" w:lineRule="auto"/>
        <w:ind w:firstLine="284"/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C. x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–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3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x – 1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>D. x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+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3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x – 10</w:t>
      </w:r>
    </w:p>
    <w:p w14:paraId="35151083" w14:textId="77777777" w:rsidR="00970C3C" w:rsidRPr="00F2392D" w:rsidRDefault="00970C3C" w:rsidP="00970C3C">
      <w:pPr>
        <w:spacing w:after="0" w:line="240" w:lineRule="auto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 w:rsidRPr="00F2392D"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>Câu 3: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 xml:space="preserve">Kết quả phân tích đa 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thức x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–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6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x + 9 thành nhân tử là:</w:t>
      </w:r>
    </w:p>
    <w:p w14:paraId="04274BE2" w14:textId="77777777" w:rsidR="00970C3C" w:rsidRPr="00F2392D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A. (x – 3)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 xml:space="preserve">B. x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–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3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 xml:space="preserve">C.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x + 3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D. (x + 3)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</w:p>
    <w:p w14:paraId="7296CBDB" w14:textId="77777777" w:rsidR="00970C3C" w:rsidRPr="00F2392D" w:rsidRDefault="00970C3C" w:rsidP="00970C3C">
      <w:pPr>
        <w:spacing w:after="0" w:line="240" w:lineRule="auto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>Câu 4: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Thực hiện phép chia (5x</w:t>
      </w:r>
      <w:r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y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–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xy</w:t>
      </w:r>
      <w:r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+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xy) : (xy) ta được:</w:t>
      </w:r>
    </w:p>
    <w:p w14:paraId="1E177796" w14:textId="77777777" w:rsidR="00970C3C" w:rsidRPr="00F2392D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A. 5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x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y – y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+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1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>B. 5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x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y – y + 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1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>C. 5x</w:t>
      </w:r>
      <w:r>
        <w:rPr>
          <w:rFonts w:ascii="Times New Roman" w:hAnsi="Times New Roman" w:cs="Times New Roman"/>
          <w:iCs/>
          <w:sz w:val="26"/>
          <w:szCs w:val="26"/>
          <w:lang w:val="nl-NL"/>
        </w:rPr>
        <w:t>y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– y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2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+ x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ab/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D. 5xy – y + x</w:t>
      </w:r>
    </w:p>
    <w:p w14:paraId="0553860B" w14:textId="77777777" w:rsidR="00970C3C" w:rsidRPr="00F2392D" w:rsidRDefault="00970C3C" w:rsidP="00970C3C">
      <w:pPr>
        <w:spacing w:after="0" w:line="240" w:lineRule="auto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>Câu 5: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Tứ giác ABCD có  </w:t>
      </w:r>
      <w:r w:rsidRPr="00025957">
        <w:rPr>
          <w:position w:val="-4"/>
        </w:rPr>
        <w:object w:dxaOrig="260" w:dyaOrig="440" w14:anchorId="0E0687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21.6pt" o:ole="">
            <v:imagedata r:id="rId6" o:title=""/>
          </v:shape>
          <o:OLEObject Type="Embed" ProgID="Equation.DSMT4" ShapeID="_x0000_i1025" DrawAspect="Content" ObjectID="_1739475131" r:id="rId7"/>
        </w:objec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= 120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; </w:t>
      </w:r>
      <w:r w:rsidRPr="00025957">
        <w:rPr>
          <w:position w:val="-4"/>
        </w:rPr>
        <w:object w:dxaOrig="240" w:dyaOrig="440" w14:anchorId="2B9A423B">
          <v:shape id="_x0000_i1026" type="#_x0000_t75" style="width:12pt;height:21.6pt" o:ole="">
            <v:imagedata r:id="rId8" o:title=""/>
          </v:shape>
          <o:OLEObject Type="Embed" ProgID="Equation.DSMT4" ShapeID="_x0000_i1026" DrawAspect="Content" ObjectID="_1739475132" r:id="rId9"/>
        </w:objec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>= 80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; </w:t>
      </w:r>
      <w:r w:rsidRPr="009E41B1">
        <w:rPr>
          <w:position w:val="-6"/>
        </w:rPr>
        <w:object w:dxaOrig="240" w:dyaOrig="460" w14:anchorId="57EB99D0">
          <v:shape id="_x0000_i1027" type="#_x0000_t75" style="width:12pt;height:23.4pt" o:ole="">
            <v:imagedata r:id="rId10" o:title=""/>
          </v:shape>
          <o:OLEObject Type="Embed" ProgID="Equation.DSMT4" ShapeID="_x0000_i1027" DrawAspect="Content" ObjectID="_1739475133" r:id="rId11"/>
        </w:objec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= 100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thì:</w:t>
      </w:r>
    </w:p>
    <w:p w14:paraId="704A1196" w14:textId="77777777" w:rsidR="00970C3C" w:rsidRPr="00F2392D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A. </w:t>
      </w:r>
      <w:bookmarkStart w:id="0" w:name="MTBlankEqn"/>
      <w:r w:rsidRPr="00025957">
        <w:rPr>
          <w:position w:val="-4"/>
        </w:rPr>
        <w:object w:dxaOrig="260" w:dyaOrig="440" w14:anchorId="0478AC3D">
          <v:shape id="_x0000_i1028" type="#_x0000_t75" style="width:12.6pt;height:21.6pt" o:ole="">
            <v:imagedata r:id="rId12" o:title=""/>
          </v:shape>
          <o:OLEObject Type="Embed" ProgID="Equation.DSMT4" ShapeID="_x0000_i1028" DrawAspect="Content" ObjectID="_1739475134" r:id="rId13"/>
        </w:object>
      </w:r>
      <w:bookmarkEnd w:id="0"/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= 150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        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 xml:space="preserve">B. </w:t>
      </w:r>
      <w:r w:rsidRPr="00025957">
        <w:rPr>
          <w:position w:val="-4"/>
        </w:rPr>
        <w:object w:dxaOrig="260" w:dyaOrig="440" w14:anchorId="24745450">
          <v:shape id="_x0000_i1029" type="#_x0000_t75" style="width:12.6pt;height:21.6pt" o:ole="">
            <v:imagedata r:id="rId14" o:title=""/>
          </v:shape>
          <o:OLEObject Type="Embed" ProgID="Equation.DSMT4" ShapeID="_x0000_i1029" DrawAspect="Content" ObjectID="_1739475135" r:id="rId15"/>
        </w:objec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= 90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          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 xml:space="preserve">C. </w:t>
      </w:r>
      <w:r w:rsidRPr="00025957">
        <w:rPr>
          <w:position w:val="-4"/>
        </w:rPr>
        <w:object w:dxaOrig="260" w:dyaOrig="440" w14:anchorId="1DD344BA">
          <v:shape id="_x0000_i1030" type="#_x0000_t75" style="width:12.6pt;height:21.6pt" o:ole="">
            <v:imagedata r:id="rId16" o:title=""/>
          </v:shape>
          <o:OLEObject Type="Embed" ProgID="Equation.DSMT4" ShapeID="_x0000_i1030" DrawAspect="Content" ObjectID="_1739475136" r:id="rId17"/>
        </w:objec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 = 40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       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ab/>
        <w:t xml:space="preserve">D. </w:t>
      </w:r>
      <w:r w:rsidRPr="00025957">
        <w:rPr>
          <w:position w:val="-4"/>
        </w:rPr>
        <w:object w:dxaOrig="260" w:dyaOrig="440" w14:anchorId="4D0047DF">
          <v:shape id="_x0000_i1031" type="#_x0000_t75" style="width:13.2pt;height:22.8pt" o:ole="">
            <v:imagedata r:id="rId18" o:title=""/>
          </v:shape>
          <o:OLEObject Type="Embed" ProgID="Equation.DSMT4" ShapeID="_x0000_i1031" DrawAspect="Content" ObjectID="_1739475137" r:id="rId19"/>
        </w:objec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= 60</w:t>
      </w:r>
      <w:r w:rsidRPr="00F2392D">
        <w:rPr>
          <w:rFonts w:ascii="Times New Roman" w:hAnsi="Times New Roman" w:cs="Times New Roman"/>
          <w:iCs/>
          <w:sz w:val="26"/>
          <w:szCs w:val="26"/>
          <w:vertAlign w:val="superscript"/>
          <w:lang w:val="nl-NL"/>
        </w:rPr>
        <w:t>0</w:t>
      </w:r>
      <w:r w:rsidRPr="00F2392D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  </w:t>
      </w:r>
    </w:p>
    <w:p w14:paraId="64918D2B" w14:textId="77777777" w:rsidR="00970C3C" w:rsidRPr="00F2392D" w:rsidRDefault="00970C3C" w:rsidP="00970C3C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6:</w: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>Khẳng định nào sau đây là đúng?</w:t>
      </w:r>
    </w:p>
    <w:p w14:paraId="3EE19731" w14:textId="77777777" w:rsidR="00970C3C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A. </w:t>
      </w:r>
      <w:r>
        <w:rPr>
          <w:rFonts w:ascii="Times New Roman" w:hAnsi="Times New Roman" w:cs="Times New Roman"/>
          <w:sz w:val="26"/>
          <w:szCs w:val="26"/>
          <w:lang w:val="nl-NL"/>
        </w:rPr>
        <w:t>Hình thang cân có các cạnh đối bằng nhau.</w:t>
      </w:r>
    </w:p>
    <w:p w14:paraId="6F721434" w14:textId="77777777" w:rsidR="00970C3C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color w:val="FF0000"/>
          <w:sz w:val="26"/>
          <w:szCs w:val="26"/>
          <w:lang w:val="nl-NL"/>
        </w:rPr>
      </w:pPr>
      <w:r w:rsidRPr="00BC2FA2">
        <w:rPr>
          <w:rFonts w:ascii="Times New Roman" w:hAnsi="Times New Roman" w:cs="Times New Roman"/>
          <w:sz w:val="26"/>
          <w:szCs w:val="26"/>
          <w:lang w:val="nl-NL"/>
        </w:rPr>
        <w:t xml:space="preserve">B. </w:t>
      </w:r>
      <w:r>
        <w:rPr>
          <w:rFonts w:ascii="Times New Roman" w:hAnsi="Times New Roman" w:cs="Times New Roman"/>
          <w:sz w:val="26"/>
          <w:szCs w:val="26"/>
          <w:lang w:val="nl-NL"/>
        </w:rPr>
        <w:t>Hình thang cân có hai đường chéo bằng nhau.</w:t>
      </w:r>
    </w:p>
    <w:p w14:paraId="067E1431" w14:textId="77777777" w:rsidR="00970C3C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C. </w:t>
      </w:r>
      <w:r>
        <w:rPr>
          <w:rFonts w:ascii="Times New Roman" w:hAnsi="Times New Roman" w:cs="Times New Roman"/>
          <w:sz w:val="26"/>
          <w:szCs w:val="26"/>
          <w:lang w:val="nl-NL"/>
        </w:rPr>
        <w:t>Hình thang cân có các góc đối bằng nhau.</w:t>
      </w:r>
    </w:p>
    <w:p w14:paraId="2DD954AC" w14:textId="77777777" w:rsidR="00970C3C" w:rsidRPr="00F2392D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D. </w:t>
      </w:r>
      <w:r>
        <w:rPr>
          <w:rFonts w:ascii="Times New Roman" w:hAnsi="Times New Roman" w:cs="Times New Roman"/>
          <w:sz w:val="26"/>
          <w:szCs w:val="26"/>
          <w:lang w:val="nl-NL"/>
        </w:rPr>
        <w:t>Hình thang cân có các cạnh đối song song.</w:t>
      </w:r>
    </w:p>
    <w:p w14:paraId="05921F28" w14:textId="77777777" w:rsidR="00970C3C" w:rsidRPr="00F2392D" w:rsidRDefault="00970C3C" w:rsidP="00970C3C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7:</w: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 Cho hình bình hành ABCD có </w:t>
      </w:r>
      <w:r w:rsidRPr="009E41B1">
        <w:rPr>
          <w:position w:val="-6"/>
        </w:rPr>
        <w:object w:dxaOrig="880" w:dyaOrig="380" w14:anchorId="1ED2079C">
          <v:shape id="_x0000_i1032" type="#_x0000_t75" style="width:43.8pt;height:19.2pt" o:ole="">
            <v:imagedata r:id="rId20" o:title=""/>
          </v:shape>
          <o:OLEObject Type="Embed" ProgID="Equation.DSMT4" ShapeID="_x0000_i1032" DrawAspect="Content" ObjectID="_1739475138" r:id="rId21"/>
        </w:objec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. Khi đó, hệ thức nào sau đây </w:t>
      </w:r>
      <w:r w:rsidRPr="0003593C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không đúng</w: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14:paraId="51C1FEBF" w14:textId="77777777" w:rsidR="00970C3C" w:rsidRPr="00F2392D" w:rsidRDefault="00970C3C" w:rsidP="00970C3C">
      <w:pPr>
        <w:spacing w:after="0" w:line="240" w:lineRule="auto"/>
        <w:ind w:left="851" w:hanging="567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A. </w:t>
      </w:r>
      <w:r w:rsidRPr="009E41B1">
        <w:rPr>
          <w:position w:val="-6"/>
        </w:rPr>
        <w:object w:dxaOrig="859" w:dyaOrig="380" w14:anchorId="7A7ABE17">
          <v:shape id="_x0000_i1033" type="#_x0000_t75" style="width:43.8pt;height:19.2pt" o:ole="">
            <v:imagedata r:id="rId22" o:title=""/>
          </v:shape>
          <o:OLEObject Type="Embed" ProgID="Equation.DSMT4" ShapeID="_x0000_i1033" DrawAspect="Content" ObjectID="_1739475139" r:id="rId23"/>
        </w:objec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ab/>
        <w:t xml:space="preserve">B. </w:t>
      </w:r>
      <w:r w:rsidRPr="009E41B1">
        <w:rPr>
          <w:position w:val="-6"/>
        </w:rPr>
        <w:object w:dxaOrig="820" w:dyaOrig="380" w14:anchorId="51DB7110">
          <v:shape id="_x0000_i1034" type="#_x0000_t75" style="width:40.8pt;height:19.2pt" o:ole="">
            <v:imagedata r:id="rId24" o:title=""/>
          </v:shape>
          <o:OLEObject Type="Embed" ProgID="Equation.DSMT4" ShapeID="_x0000_i1034" DrawAspect="Content" ObjectID="_1739475140" r:id="rId25"/>
        </w:objec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 </w:t>
      </w:r>
      <w:r w:rsidRPr="009E41B1">
        <w:rPr>
          <w:position w:val="-6"/>
        </w:rPr>
        <w:object w:dxaOrig="840" w:dyaOrig="380" w14:anchorId="6A8D64A0">
          <v:shape id="_x0000_i1035" type="#_x0000_t75" style="width:42pt;height:19.2pt" o:ole="">
            <v:imagedata r:id="rId26" o:title=""/>
          </v:shape>
          <o:OLEObject Type="Embed" ProgID="Equation.DSMT4" ShapeID="_x0000_i1035" DrawAspect="Content" ObjectID="_1739475141" r:id="rId27"/>
        </w:objec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ab/>
        <w:t xml:space="preserve">D. </w:t>
      </w:r>
      <w:r w:rsidRPr="00ED70CB">
        <w:rPr>
          <w:position w:val="-4"/>
        </w:rPr>
        <w:object w:dxaOrig="840" w:dyaOrig="360" w14:anchorId="4D5A4AF4">
          <v:shape id="_x0000_i1036" type="#_x0000_t75" style="width:42pt;height:18pt" o:ole="">
            <v:imagedata r:id="rId28" o:title=""/>
          </v:shape>
          <o:OLEObject Type="Embed" ProgID="Equation.DSMT4" ShapeID="_x0000_i1036" DrawAspect="Content" ObjectID="_1739475142" r:id="rId29"/>
        </w:object>
      </w:r>
    </w:p>
    <w:p w14:paraId="1A56CE97" w14:textId="77777777" w:rsidR="00970C3C" w:rsidRPr="00F2392D" w:rsidRDefault="00970C3C" w:rsidP="00970C3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8:</w: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  Hình chữ nhật là tứ giác:     </w:t>
      </w:r>
    </w:p>
    <w:p w14:paraId="0F402B3C" w14:textId="77777777" w:rsidR="00970C3C" w:rsidRDefault="00970C3C" w:rsidP="00970C3C">
      <w:pPr>
        <w:widowControl w:val="0"/>
        <w:autoSpaceDE w:val="0"/>
        <w:autoSpaceDN w:val="0"/>
        <w:adjustRightInd w:val="0"/>
        <w:spacing w:after="0" w:line="240" w:lineRule="auto"/>
        <w:ind w:left="851" w:hanging="567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sz w:val="26"/>
          <w:szCs w:val="26"/>
          <w:lang w:val="nl-NL"/>
        </w:rPr>
        <w:t>A. Có hai cạnh vừa song song vừa bằng nhau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  <w:t>B</w:t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>. Có hai cạnh song song.</w:t>
      </w:r>
    </w:p>
    <w:p w14:paraId="2BC74F00" w14:textId="77777777" w:rsidR="00970C3C" w:rsidRPr="00220D1C" w:rsidRDefault="00970C3C" w:rsidP="00970C3C">
      <w:pPr>
        <w:widowControl w:val="0"/>
        <w:autoSpaceDE w:val="0"/>
        <w:autoSpaceDN w:val="0"/>
        <w:adjustRightInd w:val="0"/>
        <w:spacing w:after="0" w:line="240" w:lineRule="auto"/>
        <w:ind w:left="851" w:hanging="567"/>
        <w:jc w:val="both"/>
        <w:rPr>
          <w:rFonts w:ascii="Times New Roman" w:hAnsi="Times New Roman" w:cs="Times New Roman"/>
          <w:iCs/>
          <w:color w:val="000000"/>
          <w:sz w:val="26"/>
          <w:szCs w:val="26"/>
          <w:lang w:val="nl-NL"/>
        </w:rPr>
      </w:pPr>
      <w:r w:rsidRPr="00F2392D">
        <w:rPr>
          <w:rFonts w:ascii="Times New Roman" w:hAnsi="Times New Roman" w:cs="Times New Roman"/>
          <w:sz w:val="26"/>
          <w:szCs w:val="26"/>
          <w:lang w:val="nl-NL"/>
        </w:rPr>
        <w:t xml:space="preserve">C. Có bốn cạnh bằng nhau và bốn góc vuông.         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2392D">
        <w:rPr>
          <w:rFonts w:ascii="Times New Roman" w:hAnsi="Times New Roman" w:cs="Times New Roman"/>
          <w:sz w:val="26"/>
          <w:szCs w:val="26"/>
          <w:lang w:val="nl-NL"/>
        </w:rPr>
        <w:t>D. Có bốn góc vuông</w:t>
      </w:r>
    </w:p>
    <w:p w14:paraId="182E814E" w14:textId="77777777" w:rsidR="00970C3C" w:rsidRPr="00220D1C" w:rsidRDefault="00970C3C" w:rsidP="00970C3C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20D1C">
        <w:rPr>
          <w:rFonts w:ascii="Times New Roman" w:hAnsi="Times New Roman" w:cs="Times New Roman"/>
          <w:b/>
          <w:bCs/>
          <w:sz w:val="26"/>
          <w:szCs w:val="26"/>
        </w:rPr>
        <w:t>II. Tự luận:</w:t>
      </w:r>
    </w:p>
    <w:p w14:paraId="4B2339B1" w14:textId="77777777" w:rsidR="00970C3C" w:rsidRDefault="00970C3C" w:rsidP="00970C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25307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sz w:val="26"/>
          <w:szCs w:val="26"/>
        </w:rPr>
        <w:t>1</w:t>
      </w:r>
      <w:r w:rsidRPr="00325307">
        <w:rPr>
          <w:rFonts w:ascii="Times New Roman" w:eastAsia="Calibri" w:hAnsi="Times New Roman" w:cs="Times New Roman"/>
          <w:b/>
          <w:sz w:val="26"/>
          <w:szCs w:val="26"/>
        </w:rPr>
        <w:t xml:space="preserve">: 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(</w:t>
      </w:r>
      <w:r>
        <w:rPr>
          <w:rFonts w:ascii="Times New Roman" w:eastAsia="Calibri" w:hAnsi="Times New Roman" w:cs="Times New Roman"/>
          <w:b/>
          <w:i/>
          <w:iCs/>
          <w:sz w:val="26"/>
          <w:szCs w:val="26"/>
        </w:rPr>
        <w:t>1,0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 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>điểm)</w:t>
      </w:r>
      <w:r w:rsidRPr="0032530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DC3EE1">
        <w:rPr>
          <w:rFonts w:ascii="Times New Roman" w:eastAsia="Calibri" w:hAnsi="Times New Roman" w:cs="Times New Roman"/>
          <w:sz w:val="26"/>
          <w:szCs w:val="26"/>
        </w:rPr>
        <w:t>Thực hiện phép tính</w:t>
      </w:r>
      <w:r>
        <w:rPr>
          <w:rFonts w:ascii="Times New Roman" w:eastAsia="Calibri" w:hAnsi="Times New Roman" w:cs="Times New Roman"/>
          <w:sz w:val="26"/>
          <w:szCs w:val="26"/>
        </w:rPr>
        <w:t xml:space="preserve"> và rút gọn các biểu thức sau</w:t>
      </w:r>
      <w:r w:rsidRPr="00DC3EE1">
        <w:rPr>
          <w:rFonts w:ascii="Times New Roman" w:eastAsia="Calibri" w:hAnsi="Times New Roman" w:cs="Times New Roman"/>
          <w:sz w:val="26"/>
          <w:szCs w:val="26"/>
        </w:rPr>
        <w:t>:</w:t>
      </w:r>
    </w:p>
    <w:p w14:paraId="21692986" w14:textId="77777777" w:rsidR="00970C3C" w:rsidRPr="00DC3EE1" w:rsidRDefault="00970C3C" w:rsidP="00970C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    </w:t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>a)</w: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E41B1">
        <w:rPr>
          <w:position w:val="-10"/>
        </w:rPr>
        <w:object w:dxaOrig="1820" w:dyaOrig="380" w14:anchorId="1BFA6402">
          <v:shape id="_x0000_i1037" type="#_x0000_t75" style="width:90.6pt;height:19.2pt" o:ole="">
            <v:imagedata r:id="rId30" o:title=""/>
          </v:shape>
          <o:OLEObject Type="Embed" ProgID="Equation.DSMT4" ShapeID="_x0000_i1037" DrawAspect="Content" ObjectID="_1739475143" r:id="rId31"/>
        </w:object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  <w:t>b)</w:t>
      </w:r>
      <w:r w:rsidRPr="00DC3EE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E41B1">
        <w:rPr>
          <w:position w:val="-10"/>
        </w:rPr>
        <w:object w:dxaOrig="2740" w:dyaOrig="340" w14:anchorId="6FDB73BF">
          <v:shape id="_x0000_i1038" type="#_x0000_t75" style="width:136.2pt;height:17.4pt" o:ole="">
            <v:imagedata r:id="rId32" o:title=""/>
          </v:shape>
          <o:OLEObject Type="Embed" ProgID="Equation.DSMT4" ShapeID="_x0000_i1038" DrawAspect="Content" ObjectID="_1739475144" r:id="rId33"/>
        </w:objec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ab/>
      </w:r>
    </w:p>
    <w:p w14:paraId="5A6AB492" w14:textId="77777777" w:rsidR="00970C3C" w:rsidRPr="00DC3EE1" w:rsidRDefault="00970C3C" w:rsidP="00970C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25307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697166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697166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>(</w:t>
      </w:r>
      <w:r>
        <w:rPr>
          <w:rFonts w:ascii="Times New Roman" w:eastAsia="Calibri" w:hAnsi="Times New Roman" w:cs="Times New Roman"/>
          <w:b/>
          <w:i/>
          <w:iCs/>
          <w:sz w:val="26"/>
          <w:szCs w:val="26"/>
        </w:rPr>
        <w:t>1,5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 xml:space="preserve"> điểm)</w:t>
      </w:r>
      <w:r w:rsidRPr="00325307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DC3EE1">
        <w:rPr>
          <w:rFonts w:ascii="Times New Roman" w:eastAsia="Calibri" w:hAnsi="Times New Roman" w:cs="Times New Roman"/>
          <w:sz w:val="26"/>
          <w:szCs w:val="26"/>
          <w:lang w:val="vi-VN"/>
        </w:rPr>
        <w:t>Phân tích đa thức thành nhân tử</w:t>
      </w:r>
      <w:r w:rsidRPr="00DC3EE1">
        <w:rPr>
          <w:rFonts w:ascii="Times New Roman" w:eastAsia="Calibri" w:hAnsi="Times New Roman" w:cs="Times New Roman"/>
          <w:sz w:val="26"/>
          <w:szCs w:val="26"/>
        </w:rPr>
        <w:t>:</w:t>
      </w:r>
    </w:p>
    <w:p w14:paraId="4A9E3C66" w14:textId="77777777" w:rsidR="00970C3C" w:rsidRPr="00325307" w:rsidRDefault="00970C3C" w:rsidP="00970C3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) </w:t>
      </w:r>
      <w:r w:rsidRPr="009E41B1">
        <w:rPr>
          <w:position w:val="-10"/>
        </w:rPr>
        <w:object w:dxaOrig="1040" w:dyaOrig="380" w14:anchorId="50F44A1E">
          <v:shape id="_x0000_i1039" type="#_x0000_t75" style="width:51.6pt;height:19.2pt" o:ole="">
            <v:imagedata r:id="rId34" o:title=""/>
          </v:shape>
          <o:OLEObject Type="Embed" ProgID="Equation.DSMT4" ShapeID="_x0000_i1039" DrawAspect="Content" ObjectID="_1739475145" r:id="rId35"/>
        </w:object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  <w:t>b)</w:t>
      </w:r>
      <w:r w:rsidRPr="00DC3EE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25307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325307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325307">
        <w:rPr>
          <w:rFonts w:ascii="Times New Roman" w:hAnsi="Times New Roman" w:cs="Times New Roman"/>
          <w:sz w:val="26"/>
          <w:szCs w:val="26"/>
          <w:lang w:val="vi-VN"/>
        </w:rPr>
        <w:t xml:space="preserve"> – 3x + xy – 3y</w:t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>c)</w: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E41B1">
        <w:rPr>
          <w:position w:val="-10"/>
        </w:rPr>
        <w:object w:dxaOrig="1700" w:dyaOrig="380" w14:anchorId="46CC31BF">
          <v:shape id="_x0000_i1040" type="#_x0000_t75" style="width:84.6pt;height:19.2pt" o:ole="">
            <v:imagedata r:id="rId36" o:title=""/>
          </v:shape>
          <o:OLEObject Type="Embed" ProgID="Equation.DSMT4" ShapeID="_x0000_i1040" DrawAspect="Content" ObjectID="_1739475146" r:id="rId37"/>
        </w:object>
      </w:r>
    </w:p>
    <w:p w14:paraId="337FFC75" w14:textId="77777777" w:rsidR="00970C3C" w:rsidRPr="00325307" w:rsidRDefault="00970C3C" w:rsidP="00970C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325307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697166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697166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>(</w:t>
      </w:r>
      <w:r>
        <w:rPr>
          <w:rFonts w:ascii="Times New Roman" w:eastAsia="Calibri" w:hAnsi="Times New Roman" w:cs="Times New Roman"/>
          <w:b/>
          <w:i/>
          <w:iCs/>
          <w:sz w:val="26"/>
          <w:szCs w:val="26"/>
        </w:rPr>
        <w:t>1,5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 xml:space="preserve"> điểm)</w:t>
      </w:r>
      <w:r w:rsidRPr="00325307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>Tìm x, biết:</w:t>
      </w:r>
    </w:p>
    <w:p w14:paraId="5004E174" w14:textId="77777777" w:rsidR="00970C3C" w:rsidRPr="00325307" w:rsidRDefault="00970C3C" w:rsidP="00970C3C">
      <w:pPr>
        <w:pStyle w:val="ListParagraph"/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325307">
        <w:rPr>
          <w:rFonts w:ascii="Times New Roman" w:hAnsi="Times New Roman" w:cs="Times New Roman"/>
          <w:sz w:val="26"/>
          <w:szCs w:val="26"/>
        </w:rPr>
        <w:t xml:space="preserve">a) </w:t>
      </w:r>
      <w:r w:rsidRPr="009E41B1">
        <w:rPr>
          <w:position w:val="-14"/>
        </w:rPr>
        <w:object w:dxaOrig="2240" w:dyaOrig="420" w14:anchorId="229D45DA">
          <v:shape id="_x0000_i1041" type="#_x0000_t75" style="width:111.6pt;height:21pt" o:ole="">
            <v:imagedata r:id="rId38" o:title=""/>
          </v:shape>
          <o:OLEObject Type="Embed" ProgID="Equation.DSMT4" ShapeID="_x0000_i1041" DrawAspect="Content" ObjectID="_1739475147" r:id="rId39"/>
        </w:object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325307">
        <w:rPr>
          <w:rFonts w:ascii="Times New Roman" w:eastAsia="Calibri" w:hAnsi="Times New Roman" w:cs="Times New Roman"/>
          <w:sz w:val="26"/>
          <w:szCs w:val="26"/>
          <w:lang w:val="vi-VN"/>
        </w:rPr>
        <w:t>b)</w:t>
      </w:r>
      <w:r w:rsidRPr="0032530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E41B1">
        <w:rPr>
          <w:position w:val="-14"/>
        </w:rPr>
        <w:object w:dxaOrig="2340" w:dyaOrig="400" w14:anchorId="068D9165">
          <v:shape id="_x0000_i1042" type="#_x0000_t75" style="width:117.6pt;height:20.4pt" o:ole="">
            <v:imagedata r:id="rId40" o:title=""/>
          </v:shape>
          <o:OLEObject Type="Embed" ProgID="Equation.DSMT4" ShapeID="_x0000_i1042" DrawAspect="Content" ObjectID="_1739475148" r:id="rId41"/>
        </w:object>
      </w:r>
    </w:p>
    <w:tbl>
      <w:tblPr>
        <w:tblStyle w:val="TableGrid"/>
        <w:tblW w:w="10418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1"/>
        <w:gridCol w:w="4747"/>
      </w:tblGrid>
      <w:tr w:rsidR="00970C3C" w14:paraId="1BBCC072" w14:textId="77777777" w:rsidTr="00970C3C">
        <w:tc>
          <w:tcPr>
            <w:tcW w:w="5671" w:type="dxa"/>
          </w:tcPr>
          <w:p w14:paraId="664A0DE2" w14:textId="77777777" w:rsidR="00970C3C" w:rsidRDefault="00970C3C" w:rsidP="008824CB">
            <w:pPr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25307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</w:t>
            </w:r>
            <w:r w:rsidRPr="003253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:</w:t>
            </w:r>
            <w:r w:rsidRPr="00325307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03593C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  <w:lang w:val="vi-VN"/>
              </w:rPr>
              <w:t>(</w:t>
            </w:r>
            <w:r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  <w:t>0,5</w:t>
            </w:r>
            <w:r w:rsidRPr="0003593C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  <w:lang w:val="vi-VN"/>
              </w:rPr>
              <w:t xml:space="preserve"> điểm)</w:t>
            </w:r>
            <w:r w:rsidRPr="00325307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ạn Tùng không thể đo được trực tiếp khoảng cách giữa hai điểm AB do có một chướng ngại vật. Do đó, bạn Tùng đã đóng những chiếc cọc C, D và E  sao cho D, E lần lượt là trung điểm của AC, BC như hình vẽ. Tính khoảng cách AB, biết</w:t>
            </w:r>
            <w:r w:rsidRPr="00325307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DE = 7,5 m.</w:t>
            </w:r>
          </w:p>
        </w:tc>
        <w:tc>
          <w:tcPr>
            <w:tcW w:w="4747" w:type="dxa"/>
          </w:tcPr>
          <w:p w14:paraId="420382C6" w14:textId="77777777" w:rsidR="00970C3C" w:rsidRDefault="00970C3C" w:rsidP="008824CB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50C60CC2" wp14:editId="182ADD83">
                  <wp:extent cx="2121341" cy="1324956"/>
                  <wp:effectExtent l="0" t="0" r="0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74527" t="57469" r="8797" b="21779"/>
                          <a:stretch/>
                        </pic:blipFill>
                        <pic:spPr bwMode="auto">
                          <a:xfrm>
                            <a:off x="0" y="0"/>
                            <a:ext cx="2179457" cy="13612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2F9913" w14:textId="31E4EB1D" w:rsidR="00970C3C" w:rsidRPr="00220D1C" w:rsidRDefault="00970C3C" w:rsidP="00970C3C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25307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325307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325307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>(</w:t>
      </w:r>
      <w:r>
        <w:rPr>
          <w:rFonts w:ascii="Times New Roman" w:eastAsia="Calibri" w:hAnsi="Times New Roman" w:cs="Times New Roman"/>
          <w:b/>
          <w:i/>
          <w:iCs/>
          <w:sz w:val="26"/>
          <w:szCs w:val="26"/>
        </w:rPr>
        <w:t>3.0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 xml:space="preserve"> điểm)</w:t>
      </w:r>
      <w:r w:rsidRPr="00697166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325307">
        <w:rPr>
          <w:rFonts w:ascii="Times New Roman" w:hAnsi="Times New Roman" w:cs="Times New Roman"/>
          <w:sz w:val="26"/>
          <w:szCs w:val="26"/>
          <w:lang w:val="pt-BR"/>
        </w:rPr>
        <w:t>Cho tam</w:t>
      </w:r>
      <w:r w:rsidRPr="00220D1C">
        <w:rPr>
          <w:rFonts w:ascii="Times New Roman" w:hAnsi="Times New Roman" w:cs="Times New Roman"/>
          <w:sz w:val="26"/>
          <w:szCs w:val="26"/>
          <w:lang w:val="pt-BR"/>
        </w:rPr>
        <w:t xml:space="preserve"> giác </w:t>
      </w:r>
      <w:r>
        <w:rPr>
          <w:rFonts w:ascii="Times New Roman" w:hAnsi="Times New Roman" w:cs="Times New Roman"/>
          <w:sz w:val="26"/>
          <w:szCs w:val="26"/>
          <w:lang w:val="pt-BR"/>
        </w:rPr>
        <w:t>ABC</w:t>
      </w:r>
      <w:r w:rsidRPr="00220D1C">
        <w:rPr>
          <w:rFonts w:ascii="Times New Roman" w:hAnsi="Times New Roman" w:cs="Times New Roman"/>
          <w:sz w:val="26"/>
          <w:szCs w:val="26"/>
          <w:lang w:val="pt-BR"/>
        </w:rPr>
        <w:t xml:space="preserve"> vuông tại </w:t>
      </w:r>
      <w:r>
        <w:rPr>
          <w:rFonts w:ascii="Times New Roman" w:hAnsi="Times New Roman" w:cs="Times New Roman"/>
          <w:sz w:val="26"/>
          <w:szCs w:val="26"/>
          <w:lang w:val="pt-BR"/>
        </w:rPr>
        <w:t>A</w:t>
      </w:r>
      <w:r w:rsidRPr="00220D1C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pt-BR"/>
        </w:rPr>
        <w:t>Qua A kẻ đường thẳng Ax // BC, qua C kẻ đường thẳng Cy // AB. Lấy D là giao điểm của Ax và Cy.</w:t>
      </w:r>
    </w:p>
    <w:p w14:paraId="44104891" w14:textId="77777777" w:rsidR="00970C3C" w:rsidRPr="00220D1C" w:rsidRDefault="00970C3C" w:rsidP="00970C3C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20D1C">
        <w:rPr>
          <w:rFonts w:ascii="Times New Roman" w:hAnsi="Times New Roman" w:cs="Times New Roman"/>
          <w:sz w:val="26"/>
          <w:szCs w:val="26"/>
          <w:lang w:val="pt-BR"/>
        </w:rPr>
        <w:t xml:space="preserve">a) Chứng minh </w:t>
      </w:r>
      <w:r>
        <w:rPr>
          <w:rFonts w:ascii="Times New Roman" w:hAnsi="Times New Roman" w:cs="Times New Roman"/>
          <w:sz w:val="26"/>
          <w:szCs w:val="26"/>
          <w:lang w:val="pt-BR"/>
        </w:rPr>
        <w:t>tứ giác ABCD là hình bình hành.</w:t>
      </w:r>
    </w:p>
    <w:p w14:paraId="3FBCB446" w14:textId="77777777" w:rsidR="00970C3C" w:rsidRDefault="00970C3C" w:rsidP="00970C3C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20D1C">
        <w:rPr>
          <w:rFonts w:ascii="Times New Roman" w:hAnsi="Times New Roman" w:cs="Times New Roman"/>
          <w:sz w:val="26"/>
          <w:szCs w:val="26"/>
          <w:lang w:val="pt-BR"/>
        </w:rPr>
        <w:t xml:space="preserve">b) </w:t>
      </w:r>
      <w:r>
        <w:rPr>
          <w:rFonts w:ascii="Times New Roman" w:hAnsi="Times New Roman" w:cs="Times New Roman"/>
          <w:sz w:val="26"/>
          <w:szCs w:val="26"/>
          <w:lang w:val="pt-BR"/>
        </w:rPr>
        <w:t>Trên tia BA lấy E sao cho A là trung điểm BE. Lấy F là giao điểm của AD và CE.</w:t>
      </w:r>
    </w:p>
    <w:p w14:paraId="455CB3DA" w14:textId="77777777" w:rsidR="00970C3C" w:rsidRPr="00220D1C" w:rsidRDefault="00970C3C" w:rsidP="00970C3C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>Chứng minh tứ giác AEDC là hình chữ nhật. Từ đó chứng minh AF = EF.</w:t>
      </w:r>
    </w:p>
    <w:p w14:paraId="106C848B" w14:textId="77777777" w:rsidR="00970C3C" w:rsidRPr="00220D1C" w:rsidRDefault="00970C3C" w:rsidP="00970C3C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220D1C">
        <w:rPr>
          <w:rFonts w:ascii="Times New Roman" w:hAnsi="Times New Roman" w:cs="Times New Roman"/>
          <w:sz w:val="26"/>
          <w:szCs w:val="26"/>
          <w:lang w:val="pt-BR"/>
        </w:rPr>
        <w:t xml:space="preserve">c) </w:t>
      </w:r>
      <w:r>
        <w:rPr>
          <w:rFonts w:ascii="Times New Roman" w:hAnsi="Times New Roman" w:cs="Times New Roman"/>
          <w:sz w:val="26"/>
          <w:szCs w:val="26"/>
          <w:lang w:val="pt-BR"/>
        </w:rPr>
        <w:t>Lấy M đối xứng với E qua D. Chứng minh B, C, M thẳng hàng.</w:t>
      </w:r>
    </w:p>
    <w:p w14:paraId="2E2593E0" w14:textId="77777777" w:rsidR="00970C3C" w:rsidRPr="00220D1C" w:rsidRDefault="00970C3C" w:rsidP="00970C3C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20D1C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220D1C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220D1C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03593C">
        <w:rPr>
          <w:rFonts w:ascii="Times New Roman" w:eastAsia="Calibri" w:hAnsi="Times New Roman" w:cs="Times New Roman"/>
          <w:b/>
          <w:i/>
          <w:iCs/>
          <w:sz w:val="26"/>
          <w:szCs w:val="26"/>
          <w:lang w:val="vi-VN"/>
        </w:rPr>
        <w:t>(0,5 điểm)</w:t>
      </w:r>
      <w:r w:rsidRPr="00220D1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>Cho a + b = 1. Tính giá trị của các biểu thức sau:</w:t>
      </w:r>
    </w:p>
    <w:p w14:paraId="72A6C7DF" w14:textId="77777777" w:rsidR="00970C3C" w:rsidRPr="00C52816" w:rsidRDefault="00970C3C" w:rsidP="00970C3C">
      <w:pPr>
        <w:spacing w:after="0" w:line="240" w:lineRule="auto"/>
        <w:jc w:val="center"/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</w:pPr>
      <w:r w:rsidRPr="00220D1C">
        <w:rPr>
          <w:rFonts w:ascii="Times New Roman" w:hAnsi="Times New Roman" w:cs="Times New Roman"/>
          <w:sz w:val="26"/>
          <w:szCs w:val="26"/>
          <w:lang w:val="nl-NL"/>
        </w:rPr>
        <w:lastRenderedPageBreak/>
        <w:t>M = a</w:t>
      </w:r>
      <w:r w:rsidRPr="00220D1C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3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 xml:space="preserve"> + b</w:t>
      </w:r>
      <w:r w:rsidRPr="00220D1C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3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 xml:space="preserve"> + 3ab(a</w:t>
      </w:r>
      <w:r w:rsidRPr="00220D1C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 xml:space="preserve"> + b</w:t>
      </w:r>
      <w:r w:rsidRPr="00220D1C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>) + 6a</w:t>
      </w:r>
      <w:r w:rsidRPr="00220D1C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>b</w:t>
      </w:r>
      <w:r w:rsidRPr="00220D1C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>(a + b).</w:t>
      </w:r>
      <w:r w:rsidRPr="00220D1C">
        <w:rPr>
          <w:rFonts w:ascii="Times New Roman" w:hAnsi="Times New Roman" w:cs="Times New Roman"/>
          <w:sz w:val="26"/>
          <w:szCs w:val="26"/>
          <w:lang w:val="nl-NL"/>
        </w:rPr>
        <w:tab/>
      </w:r>
    </w:p>
    <w:tbl>
      <w:tblPr>
        <w:tblW w:w="10180" w:type="dxa"/>
        <w:tblLook w:val="01E0" w:firstRow="1" w:lastRow="1" w:firstColumn="1" w:lastColumn="1" w:noHBand="0" w:noVBand="0"/>
      </w:tblPr>
      <w:tblGrid>
        <w:gridCol w:w="4503"/>
        <w:gridCol w:w="5677"/>
      </w:tblGrid>
      <w:tr w:rsidR="002938F8" w:rsidRPr="00220D1C" w14:paraId="659F51D2" w14:textId="77777777" w:rsidTr="00120652">
        <w:tc>
          <w:tcPr>
            <w:tcW w:w="4503" w:type="dxa"/>
          </w:tcPr>
          <w:p w14:paraId="2B1AC3FA" w14:textId="10167F27" w:rsidR="002938F8" w:rsidRPr="00220D1C" w:rsidRDefault="00970C3C" w:rsidP="00325307">
            <w:pPr>
              <w:spacing w:after="0"/>
              <w:ind w:right="-26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br w:type="column"/>
            </w:r>
            <w:r w:rsidR="002938F8" w:rsidRPr="00220D1C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2C12D2D6" wp14:editId="692F24A5">
                      <wp:simplePos x="0" y="0"/>
                      <wp:positionH relativeFrom="column">
                        <wp:posOffset>483870</wp:posOffset>
                      </wp:positionH>
                      <wp:positionV relativeFrom="paragraph">
                        <wp:posOffset>212724</wp:posOffset>
                      </wp:positionV>
                      <wp:extent cx="1914525" cy="0"/>
                      <wp:effectExtent l="0" t="0" r="0" b="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E22B2AB" id="Straight Connector 6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8.1pt,16.75pt" to="188.8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" strokecolor="black [3040]">
                      <o:lock v:ext="edit" shapetype="f"/>
                    </v:line>
                  </w:pict>
                </mc:Fallback>
              </mc:AlternateContent>
            </w:r>
            <w:r w:rsidR="002938F8"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NGỌC HỒI</w:t>
            </w:r>
          </w:p>
          <w:p w14:paraId="3CDD15C1" w14:textId="77777777" w:rsidR="002938F8" w:rsidRPr="00220D1C" w:rsidRDefault="002938F8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77" w:type="dxa"/>
          </w:tcPr>
          <w:p w14:paraId="08984EFB" w14:textId="30AB5D41" w:rsidR="002938F8" w:rsidRPr="00806856" w:rsidRDefault="002938F8" w:rsidP="0080685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8068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 w:rsidRPr="0080685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GIỮA KÌ I</w:t>
            </w:r>
          </w:p>
          <w:p w14:paraId="561A99B2" w14:textId="77777777" w:rsidR="002938F8" w:rsidRPr="00806856" w:rsidRDefault="002938F8" w:rsidP="00806856">
            <w:pPr>
              <w:pStyle w:val="Heading1"/>
              <w:spacing w:before="0" w:after="0" w:line="276" w:lineRule="auto"/>
              <w:jc w:val="center"/>
              <w:rPr>
                <w:bCs w:val="0"/>
                <w:sz w:val="26"/>
                <w:szCs w:val="26"/>
                <w:lang w:val="pt-BR"/>
              </w:rPr>
            </w:pPr>
            <w:r w:rsidRPr="00806856">
              <w:rPr>
                <w:bCs w:val="0"/>
                <w:sz w:val="26"/>
                <w:szCs w:val="26"/>
                <w:lang w:val="pt-BR"/>
              </w:rPr>
              <w:t>MÔN: TOÁN 8</w:t>
            </w:r>
          </w:p>
          <w:p w14:paraId="3D4D9D7B" w14:textId="671234EB" w:rsidR="002938F8" w:rsidRPr="00806856" w:rsidRDefault="002938F8" w:rsidP="00806856">
            <w:pPr>
              <w:tabs>
                <w:tab w:val="left" w:pos="3120"/>
                <w:tab w:val="center" w:pos="4949"/>
              </w:tabs>
              <w:spacing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80685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ăm học 202</w:t>
            </w:r>
            <w:r w:rsidR="00F33890" w:rsidRPr="0080685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</w:t>
            </w:r>
            <w:r w:rsidRPr="0080685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- 202</w:t>
            </w:r>
            <w:r w:rsidR="00F33890" w:rsidRPr="0080685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</w:t>
            </w:r>
          </w:p>
        </w:tc>
      </w:tr>
    </w:tbl>
    <w:p w14:paraId="733834B4" w14:textId="77777777" w:rsidR="00806856" w:rsidRPr="00220D1C" w:rsidRDefault="00806856" w:rsidP="00806856">
      <w:pPr>
        <w:tabs>
          <w:tab w:val="left" w:pos="3120"/>
          <w:tab w:val="center" w:pos="4949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20D1C">
        <w:rPr>
          <w:rFonts w:ascii="Times New Roman" w:hAnsi="Times New Roman" w:cs="Times New Roman"/>
          <w:b/>
          <w:sz w:val="26"/>
          <w:szCs w:val="26"/>
          <w:lang w:val="pt-BR"/>
        </w:rPr>
        <w:t>ĐÁP ÁN – THANG ĐIỂM</w:t>
      </w:r>
    </w:p>
    <w:p w14:paraId="5AA7CB99" w14:textId="32972DA8" w:rsidR="005C1AB7" w:rsidRPr="00970C3C" w:rsidRDefault="00FB2287" w:rsidP="00325307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FB2287">
        <w:rPr>
          <w:rFonts w:ascii="Times New Roman" w:hAnsi="Times New Roman" w:cs="Times New Roman"/>
          <w:b/>
          <w:bCs/>
          <w:sz w:val="26"/>
          <w:szCs w:val="26"/>
          <w:lang w:val="pt-BR"/>
        </w:rPr>
        <w:t>I. Trắc nghiệm</w:t>
      </w:r>
      <w:r w:rsidR="00970C3C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: </w:t>
      </w:r>
      <w:r w:rsidR="00970C3C">
        <w:rPr>
          <w:rFonts w:ascii="Times New Roman" w:hAnsi="Times New Roman" w:cs="Times New Roman"/>
          <w:sz w:val="26"/>
          <w:szCs w:val="26"/>
          <w:lang w:val="pt-BR"/>
        </w:rPr>
        <w:t>Mỗi đáp án đúng được 0,25 điểm</w:t>
      </w:r>
    </w:p>
    <w:tbl>
      <w:tblPr>
        <w:tblStyle w:val="TableGrid"/>
        <w:tblW w:w="8757" w:type="dxa"/>
        <w:tblInd w:w="534" w:type="dxa"/>
        <w:tblLook w:val="04A0" w:firstRow="1" w:lastRow="0" w:firstColumn="1" w:lastColumn="0" w:noHBand="0" w:noVBand="1"/>
      </w:tblPr>
      <w:tblGrid>
        <w:gridCol w:w="1101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F2392D" w14:paraId="33A582C5" w14:textId="77777777" w:rsidTr="00F2392D">
        <w:tc>
          <w:tcPr>
            <w:tcW w:w="1101" w:type="dxa"/>
            <w:vAlign w:val="center"/>
          </w:tcPr>
          <w:p w14:paraId="5F9010FC" w14:textId="301070D1" w:rsidR="00F2392D" w:rsidRPr="00FB2287" w:rsidRDefault="00F2392D" w:rsidP="00F2392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FB228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957" w:type="dxa"/>
            <w:vAlign w:val="center"/>
          </w:tcPr>
          <w:p w14:paraId="34E86E23" w14:textId="47940D41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</w:t>
            </w:r>
          </w:p>
        </w:tc>
        <w:tc>
          <w:tcPr>
            <w:tcW w:w="957" w:type="dxa"/>
            <w:vAlign w:val="center"/>
          </w:tcPr>
          <w:p w14:paraId="53D5FF58" w14:textId="15CD45F7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</w:t>
            </w:r>
          </w:p>
        </w:tc>
        <w:tc>
          <w:tcPr>
            <w:tcW w:w="957" w:type="dxa"/>
            <w:vAlign w:val="center"/>
          </w:tcPr>
          <w:p w14:paraId="53B1A983" w14:textId="7F01D5EA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</w:t>
            </w:r>
          </w:p>
        </w:tc>
        <w:tc>
          <w:tcPr>
            <w:tcW w:w="957" w:type="dxa"/>
            <w:vAlign w:val="center"/>
          </w:tcPr>
          <w:p w14:paraId="61C0D88F" w14:textId="04787343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4</w:t>
            </w:r>
          </w:p>
        </w:tc>
        <w:tc>
          <w:tcPr>
            <w:tcW w:w="957" w:type="dxa"/>
            <w:vAlign w:val="center"/>
          </w:tcPr>
          <w:p w14:paraId="3E40DB36" w14:textId="1BEA918E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</w:t>
            </w:r>
          </w:p>
        </w:tc>
        <w:tc>
          <w:tcPr>
            <w:tcW w:w="957" w:type="dxa"/>
            <w:vAlign w:val="center"/>
          </w:tcPr>
          <w:p w14:paraId="59268AB8" w14:textId="10DEC19E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6</w:t>
            </w:r>
          </w:p>
        </w:tc>
        <w:tc>
          <w:tcPr>
            <w:tcW w:w="957" w:type="dxa"/>
            <w:vAlign w:val="center"/>
          </w:tcPr>
          <w:p w14:paraId="36A4A876" w14:textId="4CB67362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7</w:t>
            </w:r>
          </w:p>
        </w:tc>
        <w:tc>
          <w:tcPr>
            <w:tcW w:w="957" w:type="dxa"/>
            <w:vAlign w:val="center"/>
          </w:tcPr>
          <w:p w14:paraId="65DF74C2" w14:textId="0E755E28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8</w:t>
            </w:r>
          </w:p>
        </w:tc>
      </w:tr>
      <w:tr w:rsidR="00F2392D" w14:paraId="482D2330" w14:textId="77777777" w:rsidTr="00F2392D">
        <w:tc>
          <w:tcPr>
            <w:tcW w:w="1101" w:type="dxa"/>
            <w:vAlign w:val="center"/>
          </w:tcPr>
          <w:p w14:paraId="6F969B80" w14:textId="633B6BBF" w:rsidR="00F2392D" w:rsidRPr="00FB2287" w:rsidRDefault="00F2392D" w:rsidP="00F2392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FB228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57" w:type="dxa"/>
            <w:vAlign w:val="center"/>
          </w:tcPr>
          <w:p w14:paraId="7FD878D4" w14:textId="0A69C9F7" w:rsidR="00F2392D" w:rsidRDefault="000720C8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</w:t>
            </w:r>
          </w:p>
        </w:tc>
        <w:tc>
          <w:tcPr>
            <w:tcW w:w="957" w:type="dxa"/>
            <w:vAlign w:val="center"/>
          </w:tcPr>
          <w:p w14:paraId="2EA05C9F" w14:textId="2B197352" w:rsidR="00F2392D" w:rsidRDefault="000720C8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</w:t>
            </w:r>
          </w:p>
        </w:tc>
        <w:tc>
          <w:tcPr>
            <w:tcW w:w="957" w:type="dxa"/>
            <w:vAlign w:val="center"/>
          </w:tcPr>
          <w:p w14:paraId="590E0020" w14:textId="3420BD35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</w:t>
            </w:r>
          </w:p>
        </w:tc>
        <w:tc>
          <w:tcPr>
            <w:tcW w:w="957" w:type="dxa"/>
            <w:vAlign w:val="center"/>
          </w:tcPr>
          <w:p w14:paraId="0927A697" w14:textId="6707627C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</w:t>
            </w:r>
          </w:p>
        </w:tc>
        <w:tc>
          <w:tcPr>
            <w:tcW w:w="957" w:type="dxa"/>
            <w:vAlign w:val="center"/>
          </w:tcPr>
          <w:p w14:paraId="512EB5F6" w14:textId="215A0CC9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</w:p>
        </w:tc>
        <w:tc>
          <w:tcPr>
            <w:tcW w:w="957" w:type="dxa"/>
            <w:vAlign w:val="center"/>
          </w:tcPr>
          <w:p w14:paraId="080786AC" w14:textId="16A9376A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</w:t>
            </w:r>
          </w:p>
        </w:tc>
        <w:tc>
          <w:tcPr>
            <w:tcW w:w="957" w:type="dxa"/>
            <w:vAlign w:val="center"/>
          </w:tcPr>
          <w:p w14:paraId="23C621F8" w14:textId="74BFA06A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</w:t>
            </w:r>
          </w:p>
        </w:tc>
        <w:tc>
          <w:tcPr>
            <w:tcW w:w="957" w:type="dxa"/>
            <w:vAlign w:val="center"/>
          </w:tcPr>
          <w:p w14:paraId="0311E464" w14:textId="767A0A93" w:rsidR="00F2392D" w:rsidRDefault="00F2392D" w:rsidP="00F2392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</w:p>
        </w:tc>
      </w:tr>
    </w:tbl>
    <w:p w14:paraId="38634CB3" w14:textId="5482523B" w:rsidR="00FB2287" w:rsidRPr="00FB2287" w:rsidRDefault="00FB2287" w:rsidP="00325307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FB2287">
        <w:rPr>
          <w:rFonts w:ascii="Times New Roman" w:hAnsi="Times New Roman" w:cs="Times New Roman"/>
          <w:b/>
          <w:bCs/>
          <w:sz w:val="26"/>
          <w:szCs w:val="26"/>
          <w:lang w:val="pt-BR"/>
        </w:rPr>
        <w:t>II. Tự luận</w:t>
      </w:r>
    </w:p>
    <w:tbl>
      <w:tblPr>
        <w:tblW w:w="981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35"/>
        <w:gridCol w:w="7054"/>
        <w:gridCol w:w="1025"/>
      </w:tblGrid>
      <w:tr w:rsidR="00197CE8" w:rsidRPr="00220D1C" w14:paraId="3EE934EF" w14:textId="77777777" w:rsidTr="00FB2287">
        <w:tc>
          <w:tcPr>
            <w:tcW w:w="1735" w:type="dxa"/>
            <w:shd w:val="clear" w:color="auto" w:fill="auto"/>
          </w:tcPr>
          <w:p w14:paraId="437A8113" w14:textId="77777777" w:rsidR="00197CE8" w:rsidRPr="00220D1C" w:rsidRDefault="00197CE8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054" w:type="dxa"/>
            <w:shd w:val="clear" w:color="auto" w:fill="auto"/>
          </w:tcPr>
          <w:p w14:paraId="4DB67CA2" w14:textId="77777777" w:rsidR="00197CE8" w:rsidRPr="00220D1C" w:rsidRDefault="00197CE8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025" w:type="dxa"/>
            <w:shd w:val="clear" w:color="auto" w:fill="auto"/>
          </w:tcPr>
          <w:p w14:paraId="6CD83EAC" w14:textId="77777777" w:rsidR="00197CE8" w:rsidRPr="00220D1C" w:rsidRDefault="00197CE8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970C3C" w:rsidRPr="00220D1C" w14:paraId="39A06134" w14:textId="77777777" w:rsidTr="00FB2287">
        <w:tc>
          <w:tcPr>
            <w:tcW w:w="1735" w:type="dxa"/>
            <w:shd w:val="clear" w:color="auto" w:fill="auto"/>
          </w:tcPr>
          <w:p w14:paraId="28DACD45" w14:textId="77777777" w:rsidR="00970C3C" w:rsidRPr="00220D1C" w:rsidRDefault="00970C3C" w:rsidP="00970C3C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14:paraId="1D782C48" w14:textId="3F847AE0" w:rsidR="00970C3C" w:rsidRPr="00220D1C" w:rsidRDefault="00970C3C" w:rsidP="00970C3C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điểm)</w:t>
            </w:r>
          </w:p>
        </w:tc>
        <w:tc>
          <w:tcPr>
            <w:tcW w:w="7054" w:type="dxa"/>
            <w:shd w:val="clear" w:color="auto" w:fill="auto"/>
          </w:tcPr>
          <w:p w14:paraId="2647889F" w14:textId="2CA3860F" w:rsidR="00970C3C" w:rsidRPr="00220D1C" w:rsidRDefault="00970C3C" w:rsidP="00970C3C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0C3C">
              <w:rPr>
                <w:position w:val="-48"/>
              </w:rPr>
              <w:object w:dxaOrig="2740" w:dyaOrig="1180" w14:anchorId="2174996A">
                <v:shape id="_x0000_i1043" type="#_x0000_t75" style="width:136.8pt;height:60.6pt" o:ole="">
                  <v:imagedata r:id="rId43" o:title=""/>
                </v:shape>
                <o:OLEObject Type="Embed" ProgID="Equation.DSMT4" ShapeID="_x0000_i1043" DrawAspect="Content" ObjectID="_1739475149" r:id="rId44"/>
              </w:object>
            </w:r>
          </w:p>
        </w:tc>
        <w:tc>
          <w:tcPr>
            <w:tcW w:w="1025" w:type="dxa"/>
            <w:shd w:val="clear" w:color="auto" w:fill="auto"/>
          </w:tcPr>
          <w:p w14:paraId="448D63D7" w14:textId="77777777" w:rsidR="00970C3C" w:rsidRDefault="00970C3C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C584468" w14:textId="77777777" w:rsidR="00970C3C" w:rsidRPr="00970C3C" w:rsidRDefault="00970C3C" w:rsidP="00970C3C">
            <w:pPr>
              <w:spacing w:before="120"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970C3C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2150F3A9" w14:textId="0145111E" w:rsidR="00970C3C" w:rsidRPr="00220D1C" w:rsidRDefault="00970C3C" w:rsidP="00970C3C">
            <w:pPr>
              <w:spacing w:before="60"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0C3C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970C3C" w:rsidRPr="00220D1C" w14:paraId="2E1D0464" w14:textId="77777777" w:rsidTr="00FB2287">
        <w:tc>
          <w:tcPr>
            <w:tcW w:w="1735" w:type="dxa"/>
            <w:shd w:val="clear" w:color="auto" w:fill="auto"/>
          </w:tcPr>
          <w:p w14:paraId="4EA4EB55" w14:textId="77777777" w:rsidR="00970C3C" w:rsidRPr="00220D1C" w:rsidRDefault="00970C3C" w:rsidP="00970C3C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54" w:type="dxa"/>
            <w:shd w:val="clear" w:color="auto" w:fill="auto"/>
          </w:tcPr>
          <w:p w14:paraId="27E4F2F3" w14:textId="7C653C90" w:rsidR="00970C3C" w:rsidRPr="009E41B1" w:rsidRDefault="00970C3C" w:rsidP="00970C3C">
            <w:pPr>
              <w:spacing w:after="0"/>
            </w:pPr>
            <w:r w:rsidRPr="00970C3C">
              <w:rPr>
                <w:position w:val="-44"/>
              </w:rPr>
              <w:object w:dxaOrig="2740" w:dyaOrig="1100" w14:anchorId="3CF301EE">
                <v:shape id="_x0000_i1044" type="#_x0000_t75" style="width:136.2pt;height:55.8pt" o:ole="">
                  <v:imagedata r:id="rId45" o:title=""/>
                </v:shape>
                <o:OLEObject Type="Embed" ProgID="Equation.DSMT4" ShapeID="_x0000_i1044" DrawAspect="Content" ObjectID="_1739475150" r:id="rId46"/>
              </w:object>
            </w:r>
          </w:p>
        </w:tc>
        <w:tc>
          <w:tcPr>
            <w:tcW w:w="1025" w:type="dxa"/>
            <w:shd w:val="clear" w:color="auto" w:fill="auto"/>
          </w:tcPr>
          <w:p w14:paraId="43035C94" w14:textId="77777777" w:rsidR="00970C3C" w:rsidRDefault="00970C3C" w:rsidP="00970C3C">
            <w:pPr>
              <w:spacing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1AE5C60" w14:textId="01C6CF17" w:rsidR="00970C3C" w:rsidRPr="00970C3C" w:rsidRDefault="00970C3C" w:rsidP="00970C3C">
            <w:pPr>
              <w:spacing w:before="120"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970C3C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15490A4E" w14:textId="291ABCB9" w:rsidR="00970C3C" w:rsidRPr="00220D1C" w:rsidRDefault="00970C3C" w:rsidP="00970C3C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0C3C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970C3C" w:rsidRPr="00220D1C" w14:paraId="34CAD273" w14:textId="77777777" w:rsidTr="00970C3C">
        <w:trPr>
          <w:trHeight w:val="470"/>
        </w:trPr>
        <w:tc>
          <w:tcPr>
            <w:tcW w:w="1735" w:type="dxa"/>
            <w:vMerge w:val="restart"/>
            <w:shd w:val="clear" w:color="auto" w:fill="auto"/>
          </w:tcPr>
          <w:p w14:paraId="50E5BC54" w14:textId="0DBF8209" w:rsidR="00970C3C" w:rsidRPr="00220D1C" w:rsidRDefault="00970C3C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  <w:p w14:paraId="1876CE7D" w14:textId="50953902" w:rsidR="00970C3C" w:rsidRPr="00220D1C" w:rsidRDefault="00970C3C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,5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điểm)</w:t>
            </w:r>
          </w:p>
        </w:tc>
        <w:tc>
          <w:tcPr>
            <w:tcW w:w="7054" w:type="dxa"/>
            <w:shd w:val="clear" w:color="auto" w:fill="auto"/>
          </w:tcPr>
          <w:p w14:paraId="20DC6170" w14:textId="22874A2F" w:rsidR="00970C3C" w:rsidRPr="00220D1C" w:rsidRDefault="00970C3C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9E41B1">
              <w:rPr>
                <w:position w:val="-14"/>
              </w:rPr>
              <w:object w:dxaOrig="2340" w:dyaOrig="420" w14:anchorId="28F70E67">
                <v:shape id="_x0000_i1045" type="#_x0000_t75" style="width:117pt;height:21pt" o:ole="">
                  <v:imagedata r:id="rId47" o:title=""/>
                </v:shape>
                <o:OLEObject Type="Embed" ProgID="Equation.DSMT4" ShapeID="_x0000_i1045" DrawAspect="Content" ObjectID="_1739475151" r:id="rId48"/>
              </w:object>
            </w:r>
          </w:p>
        </w:tc>
        <w:tc>
          <w:tcPr>
            <w:tcW w:w="1025" w:type="dxa"/>
            <w:shd w:val="clear" w:color="auto" w:fill="auto"/>
          </w:tcPr>
          <w:p w14:paraId="4192B8DD" w14:textId="77777777" w:rsidR="00970C3C" w:rsidRPr="00220D1C" w:rsidRDefault="00970C3C" w:rsidP="00F2392D">
            <w:pPr>
              <w:spacing w:before="6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</w:t>
            </w:r>
          </w:p>
        </w:tc>
      </w:tr>
      <w:tr w:rsidR="00197CE8" w:rsidRPr="00220D1C" w14:paraId="351F2D43" w14:textId="77777777" w:rsidTr="00FB2287">
        <w:tc>
          <w:tcPr>
            <w:tcW w:w="1735" w:type="dxa"/>
            <w:vMerge/>
            <w:shd w:val="clear" w:color="auto" w:fill="auto"/>
          </w:tcPr>
          <w:p w14:paraId="63F84949" w14:textId="77777777" w:rsidR="00197CE8" w:rsidRPr="00220D1C" w:rsidRDefault="00197CE8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54" w:type="dxa"/>
            <w:shd w:val="clear" w:color="auto" w:fill="auto"/>
          </w:tcPr>
          <w:p w14:paraId="4720689C" w14:textId="1782DA23" w:rsidR="00197CE8" w:rsidRPr="00220D1C" w:rsidRDefault="00970C3C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E41B1">
              <w:rPr>
                <w:position w:val="-58"/>
              </w:rPr>
              <w:object w:dxaOrig="2240" w:dyaOrig="1280" w14:anchorId="67C9FFDF">
                <v:shape id="_x0000_i1046" type="#_x0000_t75" style="width:112.2pt;height:65.4pt" o:ole="">
                  <v:imagedata r:id="rId49" o:title=""/>
                </v:shape>
                <o:OLEObject Type="Embed" ProgID="Equation.DSMT4" ShapeID="_x0000_i1046" DrawAspect="Content" ObjectID="_1739475152" r:id="rId50"/>
              </w:object>
            </w:r>
          </w:p>
        </w:tc>
        <w:tc>
          <w:tcPr>
            <w:tcW w:w="1025" w:type="dxa"/>
            <w:shd w:val="clear" w:color="auto" w:fill="auto"/>
          </w:tcPr>
          <w:p w14:paraId="20539324" w14:textId="77777777" w:rsidR="00FE173F" w:rsidRPr="00220D1C" w:rsidRDefault="00FE173F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63C32CBD" w14:textId="77777777" w:rsidR="00FE173F" w:rsidRPr="00400E93" w:rsidRDefault="00FE173F" w:rsidP="00325307">
            <w:pPr>
              <w:spacing w:after="0"/>
              <w:jc w:val="center"/>
              <w:rPr>
                <w:rFonts w:ascii="Times New Roman" w:hAnsi="Times New Roman" w:cs="Times New Roman"/>
                <w:sz w:val="12"/>
                <w:szCs w:val="12"/>
                <w:lang w:val="vi-VN"/>
              </w:rPr>
            </w:pPr>
          </w:p>
          <w:p w14:paraId="55E641B4" w14:textId="7D7387E7" w:rsidR="00197CE8" w:rsidRPr="00220D1C" w:rsidRDefault="00F4341E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FE173F" w:rsidRPr="00220D1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415A0283" w14:textId="35B15840" w:rsidR="00FE173F" w:rsidRPr="00220D1C" w:rsidRDefault="00FE173F" w:rsidP="00400E93">
            <w:pPr>
              <w:spacing w:before="18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97CE8" w:rsidRPr="00220D1C" w14:paraId="6F927C48" w14:textId="77777777" w:rsidTr="00FB2287">
        <w:tc>
          <w:tcPr>
            <w:tcW w:w="1735" w:type="dxa"/>
            <w:vMerge/>
            <w:shd w:val="clear" w:color="auto" w:fill="auto"/>
          </w:tcPr>
          <w:p w14:paraId="08183CBC" w14:textId="77777777" w:rsidR="00197CE8" w:rsidRPr="00220D1C" w:rsidRDefault="00197CE8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54" w:type="dxa"/>
            <w:shd w:val="clear" w:color="auto" w:fill="auto"/>
          </w:tcPr>
          <w:p w14:paraId="24DEA029" w14:textId="3DDB3BBD" w:rsidR="00197CE8" w:rsidRPr="00220D1C" w:rsidRDefault="00970C3C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532E4">
              <w:rPr>
                <w:position w:val="-84"/>
              </w:rPr>
              <w:object w:dxaOrig="2480" w:dyaOrig="1820" w14:anchorId="0F6C410C">
                <v:shape id="_x0000_i1047" type="#_x0000_t75" style="width:123.6pt;height:90.6pt" o:ole="">
                  <v:imagedata r:id="rId51" o:title=""/>
                </v:shape>
                <o:OLEObject Type="Embed" ProgID="Equation.DSMT4" ShapeID="_x0000_i1047" DrawAspect="Content" ObjectID="_1739475153" r:id="rId52"/>
              </w:object>
            </w:r>
          </w:p>
        </w:tc>
        <w:tc>
          <w:tcPr>
            <w:tcW w:w="1025" w:type="dxa"/>
            <w:shd w:val="clear" w:color="auto" w:fill="auto"/>
          </w:tcPr>
          <w:p w14:paraId="5686A1CD" w14:textId="77777777" w:rsidR="00FE173F" w:rsidRPr="00220D1C" w:rsidRDefault="00FE173F" w:rsidP="00325307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5DC7DE7" w14:textId="77777777" w:rsidR="00400E93" w:rsidRPr="00400E93" w:rsidRDefault="00400E93" w:rsidP="00325307">
            <w:pPr>
              <w:spacing w:after="0"/>
              <w:jc w:val="center"/>
              <w:rPr>
                <w:rFonts w:ascii="Times New Roman" w:hAnsi="Times New Roman" w:cs="Times New Roman"/>
                <w:sz w:val="6"/>
                <w:szCs w:val="6"/>
                <w:lang w:val="vi-VN"/>
              </w:rPr>
            </w:pPr>
          </w:p>
          <w:p w14:paraId="2D2D8C9B" w14:textId="46D6C555" w:rsidR="00197CE8" w:rsidRDefault="00F4341E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FE173F" w:rsidRPr="00220D1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385D337C" w14:textId="77777777" w:rsidR="00400E93" w:rsidRPr="00220D1C" w:rsidRDefault="00400E93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BB310A7" w14:textId="435F9CFB" w:rsidR="00FE173F" w:rsidRPr="00220D1C" w:rsidRDefault="00FE173F" w:rsidP="00400E93">
            <w:pPr>
              <w:spacing w:before="36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4341E" w:rsidRPr="00220D1C" w14:paraId="4104FBC5" w14:textId="77777777" w:rsidTr="00FB2287">
        <w:tc>
          <w:tcPr>
            <w:tcW w:w="1735" w:type="dxa"/>
            <w:vMerge w:val="restart"/>
            <w:shd w:val="clear" w:color="auto" w:fill="auto"/>
          </w:tcPr>
          <w:p w14:paraId="61B6B709" w14:textId="5073A623" w:rsidR="00F4341E" w:rsidRPr="00970C3C" w:rsidRDefault="00F4341E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Bài </w:t>
            </w:r>
            <w:r w:rsidR="00970C3C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14:paraId="3998CF3A" w14:textId="69DEE81E" w:rsidR="00F4341E" w:rsidRPr="00220D1C" w:rsidRDefault="00F4341E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</w:t>
            </w:r>
            <w:r w:rsidR="00970C3C">
              <w:rPr>
                <w:rFonts w:ascii="Times New Roman" w:hAnsi="Times New Roman" w:cs="Times New Roman"/>
                <w:b/>
                <w:sz w:val="26"/>
                <w:szCs w:val="26"/>
              </w:rPr>
              <w:t>1,5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7054" w:type="dxa"/>
            <w:shd w:val="clear" w:color="auto" w:fill="auto"/>
          </w:tcPr>
          <w:p w14:paraId="46CF8A5B" w14:textId="5A784B5F" w:rsidR="00F4341E" w:rsidRDefault="00400E93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812D2B" w:rsidRPr="009E41B1">
              <w:rPr>
                <w:position w:val="-14"/>
              </w:rPr>
              <w:object w:dxaOrig="2240" w:dyaOrig="420" w14:anchorId="52C33040">
                <v:shape id="_x0000_i1048" type="#_x0000_t75" style="width:112.2pt;height:21pt" o:ole="">
                  <v:imagedata r:id="rId53" o:title=""/>
                </v:shape>
                <o:OLEObject Type="Embed" ProgID="Equation.DSMT4" ShapeID="_x0000_i1048" DrawAspect="Content" ObjectID="_1739475154" r:id="rId54"/>
              </w:object>
            </w:r>
          </w:p>
          <w:p w14:paraId="3652C0AF" w14:textId="58EB1BBB" w:rsidR="00400E93" w:rsidRPr="00220D1C" w:rsidRDefault="00812D2B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E41B1">
              <w:rPr>
                <w:position w:val="-44"/>
              </w:rPr>
              <w:object w:dxaOrig="2580" w:dyaOrig="1120" w14:anchorId="4D9869BA">
                <v:shape id="_x0000_i1049" type="#_x0000_t75" style="width:129pt;height:54.6pt" o:ole="">
                  <v:imagedata r:id="rId55" o:title=""/>
                </v:shape>
                <o:OLEObject Type="Embed" ProgID="Equation.DSMT4" ShapeID="_x0000_i1049" DrawAspect="Content" ObjectID="_1739475155" r:id="rId56"/>
              </w:object>
            </w:r>
          </w:p>
        </w:tc>
        <w:tc>
          <w:tcPr>
            <w:tcW w:w="1025" w:type="dxa"/>
            <w:shd w:val="clear" w:color="auto" w:fill="auto"/>
          </w:tcPr>
          <w:p w14:paraId="21AECF4F" w14:textId="77777777" w:rsidR="00B5143E" w:rsidRPr="00220D1C" w:rsidRDefault="00B5143E" w:rsidP="00325307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BFA1D17" w14:textId="4BAA8093" w:rsidR="00F4341E" w:rsidRPr="00220D1C" w:rsidRDefault="00DE0866" w:rsidP="00325307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970C3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06493D76" w14:textId="77777777" w:rsidR="00186299" w:rsidRPr="00220D1C" w:rsidRDefault="00186299" w:rsidP="00325307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FB6C089" w14:textId="1B6788CA" w:rsidR="00B5143E" w:rsidRPr="00220D1C" w:rsidRDefault="00B5143E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F4341E" w:rsidRPr="00220D1C" w14:paraId="5441A9B7" w14:textId="77777777" w:rsidTr="00FB2287">
        <w:tc>
          <w:tcPr>
            <w:tcW w:w="1735" w:type="dxa"/>
            <w:vMerge/>
            <w:shd w:val="clear" w:color="auto" w:fill="auto"/>
          </w:tcPr>
          <w:p w14:paraId="773B90A6" w14:textId="77777777" w:rsidR="00F4341E" w:rsidRPr="00220D1C" w:rsidRDefault="00F4341E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54" w:type="dxa"/>
            <w:shd w:val="clear" w:color="auto" w:fill="auto"/>
          </w:tcPr>
          <w:p w14:paraId="02630079" w14:textId="569F4222" w:rsidR="00B5143E" w:rsidRPr="00220D1C" w:rsidRDefault="00400E93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B532E4" w:rsidRPr="009E41B1">
              <w:rPr>
                <w:position w:val="-14"/>
              </w:rPr>
              <w:object w:dxaOrig="2340" w:dyaOrig="400" w14:anchorId="6E448B42">
                <v:shape id="_x0000_i1050" type="#_x0000_t75" style="width:117.6pt;height:19.8pt" o:ole="">
                  <v:imagedata r:id="rId40" o:title=""/>
                </v:shape>
                <o:OLEObject Type="Embed" ProgID="Equation.DSMT4" ShapeID="_x0000_i1050" DrawAspect="Content" ObjectID="_1739475156" r:id="rId57"/>
              </w:object>
            </w:r>
          </w:p>
          <w:p w14:paraId="43293993" w14:textId="4C70BD05" w:rsidR="00F4341E" w:rsidRPr="00220D1C" w:rsidRDefault="00B532E4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12D2B">
              <w:rPr>
                <w:position w:val="-126"/>
              </w:rPr>
              <w:object w:dxaOrig="2860" w:dyaOrig="1960" w14:anchorId="328E909A">
                <v:shape id="_x0000_i1051" type="#_x0000_t75" style="width:143.4pt;height:98.4pt" o:ole="">
                  <v:imagedata r:id="rId58" o:title=""/>
                </v:shape>
                <o:OLEObject Type="Embed" ProgID="Equation.DSMT4" ShapeID="_x0000_i1051" DrawAspect="Content" ObjectID="_1739475157" r:id="rId59"/>
              </w:object>
            </w:r>
          </w:p>
        </w:tc>
        <w:tc>
          <w:tcPr>
            <w:tcW w:w="1025" w:type="dxa"/>
            <w:shd w:val="clear" w:color="auto" w:fill="auto"/>
          </w:tcPr>
          <w:p w14:paraId="03B7E6EF" w14:textId="77777777" w:rsidR="00B5143E" w:rsidRPr="00220D1C" w:rsidRDefault="00B5143E" w:rsidP="00325307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865EFD8" w14:textId="671352C7" w:rsidR="00F4341E" w:rsidRPr="00220D1C" w:rsidRDefault="00DE0866" w:rsidP="00400E9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970C3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65A33677" w14:textId="77777777" w:rsidR="00186299" w:rsidRPr="00220D1C" w:rsidRDefault="00186299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B87C630" w14:textId="77777777" w:rsidR="00400E93" w:rsidRDefault="00400E93" w:rsidP="00325307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F928D41" w14:textId="49FA7F2D" w:rsidR="00186299" w:rsidRPr="00220D1C" w:rsidRDefault="00186299" w:rsidP="00325307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400E93" w:rsidRPr="00220D1C" w14:paraId="550B99B9" w14:textId="77777777" w:rsidTr="00FB2287">
        <w:tc>
          <w:tcPr>
            <w:tcW w:w="1735" w:type="dxa"/>
            <w:shd w:val="clear" w:color="auto" w:fill="auto"/>
          </w:tcPr>
          <w:p w14:paraId="49D21F21" w14:textId="3302D7A8" w:rsidR="00400E93" w:rsidRPr="00220D1C" w:rsidRDefault="00400E93" w:rsidP="00400E93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  <w:r w:rsidR="00970C3C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14:paraId="78EA1943" w14:textId="09FDED16" w:rsidR="00400E93" w:rsidRPr="00220D1C" w:rsidRDefault="00400E93" w:rsidP="00400E9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970C3C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054" w:type="dxa"/>
            <w:shd w:val="clear" w:color="auto" w:fill="auto"/>
          </w:tcPr>
          <w:p w14:paraId="5B8E9F6D" w14:textId="16CF1C63" w:rsidR="00400E93" w:rsidRDefault="00400E93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hứng minh được DE là đường trung bình </w:t>
            </w:r>
            <w:r w:rsidR="009E41B1" w:rsidRPr="009E41B1">
              <w:rPr>
                <w:position w:val="-6"/>
              </w:rPr>
              <w:object w:dxaOrig="760" w:dyaOrig="279" w14:anchorId="4B162D69">
                <v:shape id="_x0000_i1052" type="#_x0000_t75" style="width:37.8pt;height:13.8pt" o:ole="">
                  <v:imagedata r:id="rId60" o:title=""/>
                </v:shape>
                <o:OLEObject Type="Embed" ProgID="Equation.DSMT4" ShapeID="_x0000_i1052" DrawAspect="Content" ObjectID="_1739475158" r:id="rId61"/>
              </w:object>
            </w:r>
          </w:p>
          <w:p w14:paraId="47D806E4" w14:textId="5569D126" w:rsidR="008E6461" w:rsidRDefault="008E6461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ừ đó tìm được AB = 2DE = 15m</w:t>
            </w:r>
          </w:p>
        </w:tc>
        <w:tc>
          <w:tcPr>
            <w:tcW w:w="1025" w:type="dxa"/>
            <w:shd w:val="clear" w:color="auto" w:fill="auto"/>
          </w:tcPr>
          <w:p w14:paraId="729920F5" w14:textId="29DB0C9E" w:rsidR="00400E93" w:rsidRDefault="008E6461" w:rsidP="008E6461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70C3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458D33DE" w14:textId="505D643B" w:rsidR="008E6461" w:rsidRPr="008E6461" w:rsidRDefault="008E6461" w:rsidP="008E6461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970C3C">
              <w:rPr>
                <w:rFonts w:ascii="Times New Roman" w:hAnsi="Times New Roman" w:cs="Times New Roman"/>
                <w:sz w:val="26"/>
                <w:szCs w:val="26"/>
              </w:rPr>
              <w:t>,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A05422" w:rsidRPr="00220D1C" w14:paraId="53EC91D3" w14:textId="77777777" w:rsidTr="00FB2287">
        <w:tc>
          <w:tcPr>
            <w:tcW w:w="1735" w:type="dxa"/>
            <w:vMerge w:val="restart"/>
            <w:shd w:val="clear" w:color="auto" w:fill="auto"/>
          </w:tcPr>
          <w:p w14:paraId="05CD9874" w14:textId="1ECE8226" w:rsidR="00A05422" w:rsidRPr="00220D1C" w:rsidRDefault="00A05422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  <w:r w:rsidR="00400E93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14:paraId="3B5E5F9A" w14:textId="30221DA3" w:rsidR="00A05422" w:rsidRPr="00220D1C" w:rsidRDefault="00A05422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970C3C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054" w:type="dxa"/>
            <w:shd w:val="clear" w:color="auto" w:fill="auto"/>
          </w:tcPr>
          <w:p w14:paraId="2E865909" w14:textId="77777777" w:rsidR="00A05422" w:rsidRPr="00220D1C" w:rsidRDefault="00A05422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Vẽ hình chính xác đến hết câu 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  <w:p w14:paraId="731269AF" w14:textId="77777777" w:rsidR="00A05422" w:rsidRPr="00220D1C" w:rsidRDefault="00A05422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46D605A" w14:textId="5F2C6CC7" w:rsidR="00A05422" w:rsidRPr="00220D1C" w:rsidRDefault="007E41F6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E41F6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02D6FDE2" wp14:editId="5D69DD34">
                  <wp:extent cx="3091433" cy="219456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7488" cy="2205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5" w:type="dxa"/>
            <w:shd w:val="clear" w:color="auto" w:fill="auto"/>
          </w:tcPr>
          <w:p w14:paraId="13162741" w14:textId="77777777" w:rsidR="00A05422" w:rsidRPr="00220D1C" w:rsidRDefault="00A05422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0,25</w:t>
            </w:r>
          </w:p>
        </w:tc>
      </w:tr>
      <w:tr w:rsidR="00A05422" w:rsidRPr="00220D1C" w14:paraId="01F18C1F" w14:textId="77777777" w:rsidTr="00FB2287">
        <w:tc>
          <w:tcPr>
            <w:tcW w:w="1735" w:type="dxa"/>
            <w:vMerge/>
            <w:shd w:val="clear" w:color="auto" w:fill="auto"/>
          </w:tcPr>
          <w:p w14:paraId="35A321BF" w14:textId="77777777" w:rsidR="00A05422" w:rsidRPr="00220D1C" w:rsidRDefault="00A05422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54" w:type="dxa"/>
            <w:shd w:val="clear" w:color="auto" w:fill="auto"/>
          </w:tcPr>
          <w:p w14:paraId="4E526AE9" w14:textId="60DDF093" w:rsidR="00A05422" w:rsidRPr="0036552B" w:rsidRDefault="00A05422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Tứ giác</w:t>
            </w:r>
            <w:r w:rsidR="00A8782C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>BCD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ó: 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>AD // BC; CD // AB</w:t>
            </w:r>
          </w:p>
          <w:p w14:paraId="4ADC5445" w14:textId="1C475DEE" w:rsidR="00A05422" w:rsidRPr="003870AF" w:rsidRDefault="00A05422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=&gt; Tứ giác 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>ABCD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 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>bình hành</w:t>
            </w:r>
            <w:r w:rsidR="003870A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025" w:type="dxa"/>
            <w:shd w:val="clear" w:color="auto" w:fill="auto"/>
          </w:tcPr>
          <w:p w14:paraId="7F167FA9" w14:textId="0292915C" w:rsidR="00186299" w:rsidRPr="0036552B" w:rsidRDefault="0036552B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0199BCED" w14:textId="4C48A35D" w:rsidR="00A05422" w:rsidRPr="00220D1C" w:rsidRDefault="00A05422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  <w:tr w:rsidR="00B221A9" w:rsidRPr="00220D1C" w14:paraId="21FD0D20" w14:textId="77777777" w:rsidTr="00FB2287">
        <w:tc>
          <w:tcPr>
            <w:tcW w:w="1735" w:type="dxa"/>
            <w:vMerge/>
            <w:shd w:val="clear" w:color="auto" w:fill="auto"/>
          </w:tcPr>
          <w:p w14:paraId="2A992155" w14:textId="77777777" w:rsidR="00B221A9" w:rsidRPr="00220D1C" w:rsidRDefault="00B221A9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54" w:type="dxa"/>
            <w:shd w:val="clear" w:color="auto" w:fill="auto"/>
          </w:tcPr>
          <w:p w14:paraId="7C3C90D2" w14:textId="64DB6BC8" w:rsidR="00A8782C" w:rsidRDefault="00A8782C" w:rsidP="00A8782C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b) </w:t>
            </w:r>
            <w:r w:rsidR="0036552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ó </w:t>
            </w:r>
            <w:r w:rsidR="0036552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E đối xứng với B qua A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&gt; </w:t>
            </w:r>
            <w:r w:rsidR="00D20D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</w:t>
            </w:r>
            <w:r w:rsidR="0036552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</w:t>
            </w:r>
            <w:r w:rsidR="00D20D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36552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</w:t>
            </w:r>
            <w:r w:rsidR="00D20D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E</w:t>
            </w:r>
          </w:p>
          <w:p w14:paraId="39B869B1" w14:textId="66EB9256" w:rsidR="00A8782C" w:rsidRDefault="00D20D5D" w:rsidP="00A8782C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r w:rsidR="00A8782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>ABCD</w:t>
            </w:r>
            <w:r w:rsidR="0036552B"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 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 xml:space="preserve">bình hành </w:t>
            </w:r>
            <w:r w:rsidR="00A8782C">
              <w:rPr>
                <w:rFonts w:ascii="Times New Roman" w:hAnsi="Times New Roman" w:cs="Times New Roman"/>
                <w:sz w:val="26"/>
                <w:szCs w:val="26"/>
              </w:rPr>
              <w:t>=&gt;</w:t>
            </w:r>
            <w:r w:rsidR="0036552B">
              <w:rPr>
                <w:rFonts w:ascii="Times New Roman" w:hAnsi="Times New Roman" w:cs="Times New Roman"/>
                <w:sz w:val="26"/>
                <w:szCs w:val="26"/>
              </w:rPr>
              <w:t xml:space="preserve"> AB = CD </w:t>
            </w:r>
            <w:r w:rsidR="0036552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&gt; AE = CD</w:t>
            </w:r>
          </w:p>
          <w:p w14:paraId="7FC6C93F" w14:textId="0192752B" w:rsidR="0036552B" w:rsidRDefault="0036552B" w:rsidP="00D20D5D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ó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BCD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bình hành =&gt; AB // CD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D20D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&gt;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E // CD</w:t>
            </w:r>
          </w:p>
          <w:p w14:paraId="6FA2A199" w14:textId="49C61C30" w:rsidR="0036552B" w:rsidRDefault="0036552B" w:rsidP="00D20D5D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&gt;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ứ giác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EDC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bình hành</w:t>
            </w:r>
          </w:p>
          <w:p w14:paraId="0FDFDFBA" w14:textId="77777777" w:rsidR="0036552B" w:rsidRDefault="0036552B" w:rsidP="0036552B">
            <w:pPr>
              <w:widowControl w:val="0"/>
              <w:spacing w:after="0"/>
              <w:jc w:val="both"/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Pr="0036552B">
              <w:rPr>
                <w:position w:val="-6"/>
              </w:rPr>
              <w:object w:dxaOrig="1180" w:dyaOrig="380" w14:anchorId="2A85BBA8">
                <v:shape id="_x0000_i1053" type="#_x0000_t75" style="width:59.4pt;height:18.6pt" o:ole="">
                  <v:imagedata r:id="rId63" o:title=""/>
                </v:shape>
                <o:OLEObject Type="Embed" ProgID="Equation.DSMT4" ShapeID="_x0000_i1053" DrawAspect="Content" ObjectID="_1739475159" r:id="rId64"/>
              </w:object>
            </w:r>
          </w:p>
          <w:p w14:paraId="4A196FF5" w14:textId="77777777" w:rsidR="0036552B" w:rsidRDefault="0036552B" w:rsidP="0036552B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&gt;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ứ giác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EDC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hữ nhật</w:t>
            </w:r>
          </w:p>
          <w:p w14:paraId="5F801D5C" w14:textId="77777777" w:rsidR="0036552B" w:rsidRDefault="0036552B" w:rsidP="0036552B">
            <w:pPr>
              <w:widowControl w:val="0"/>
              <w:spacing w:after="0"/>
              <w:jc w:val="both"/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t>mà AD giao EC tại F</w:t>
            </w:r>
          </w:p>
          <w:p w14:paraId="5E8D81BB" w14:textId="0C871BAA" w:rsidR="0036552B" w:rsidRPr="0036552B" w:rsidRDefault="00970C3C" w:rsidP="00E4167B">
            <w:pPr>
              <w:widowControl w:val="0"/>
              <w:spacing w:after="0"/>
              <w:jc w:val="both"/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t>=&gt; AD = EC; F là trung điểm AD và EC</w:t>
            </w:r>
            <w:r w:rsidR="00E4167B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t xml:space="preserve"> </w:t>
            </w:r>
            <w:r w:rsidR="0036552B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t xml:space="preserve">=&gt; AF = </w:t>
            </w: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t>EF</w:t>
            </w:r>
          </w:p>
        </w:tc>
        <w:tc>
          <w:tcPr>
            <w:tcW w:w="1025" w:type="dxa"/>
            <w:shd w:val="clear" w:color="auto" w:fill="auto"/>
          </w:tcPr>
          <w:p w14:paraId="00F2D9AB" w14:textId="77777777" w:rsidR="009B4F5C" w:rsidRDefault="009B4F5C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05F72D9" w14:textId="77777777" w:rsidR="0036552B" w:rsidRDefault="0036552B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52671DF" w14:textId="77777777" w:rsidR="0036552B" w:rsidRDefault="0036552B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5B6CCBB" w14:textId="3E522C33" w:rsidR="00B221A9" w:rsidRPr="00220D1C" w:rsidRDefault="00B221A9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7E2DFA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31B77F17" w14:textId="77777777" w:rsidR="009B4F5C" w:rsidRDefault="009B4F5C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2003B98" w14:textId="717683E1" w:rsidR="00B221A9" w:rsidRDefault="00B221A9" w:rsidP="007E2DFA">
            <w:pPr>
              <w:spacing w:before="6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</w:t>
            </w:r>
          </w:p>
          <w:p w14:paraId="455E9AD8" w14:textId="40CE4D7D" w:rsidR="009B4F5C" w:rsidRDefault="009B4F5C" w:rsidP="009B4F5C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0D90E0F" w14:textId="5475A3FB" w:rsidR="009B4F5C" w:rsidRPr="009B4F5C" w:rsidRDefault="009B4F5C" w:rsidP="007E2DFA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0D1C" w:rsidRPr="00220D1C" w14:paraId="43913EFC" w14:textId="77777777" w:rsidTr="00400E93">
        <w:trPr>
          <w:trHeight w:val="1839"/>
        </w:trPr>
        <w:tc>
          <w:tcPr>
            <w:tcW w:w="1735" w:type="dxa"/>
            <w:vMerge/>
            <w:shd w:val="clear" w:color="auto" w:fill="auto"/>
          </w:tcPr>
          <w:p w14:paraId="03ED3688" w14:textId="77777777" w:rsidR="00220D1C" w:rsidRPr="00220D1C" w:rsidRDefault="00220D1C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54" w:type="dxa"/>
            <w:shd w:val="clear" w:color="auto" w:fill="auto"/>
          </w:tcPr>
          <w:p w14:paraId="00F0FE8D" w14:textId="77777777" w:rsidR="00073771" w:rsidRDefault="00A8782C" w:rsidP="00073771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c) </w:t>
            </w:r>
            <w:r w:rsidR="00FE0C7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ó</w:t>
            </w:r>
            <w:r w:rsidR="00FE0C79"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FE0C79">
              <w:rPr>
                <w:rFonts w:ascii="Times New Roman" w:hAnsi="Times New Roman" w:cs="Times New Roman"/>
                <w:sz w:val="26"/>
                <w:szCs w:val="26"/>
              </w:rPr>
              <w:t>AEDC</w:t>
            </w:r>
            <w:r w:rsidR="00FE0C79"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</w:t>
            </w:r>
            <w:r w:rsidR="00FE0C79">
              <w:rPr>
                <w:rFonts w:ascii="Times New Roman" w:hAnsi="Times New Roman" w:cs="Times New Roman"/>
                <w:sz w:val="26"/>
                <w:szCs w:val="26"/>
              </w:rPr>
              <w:t xml:space="preserve"> chữ nhật =&gt; AC = ED</w:t>
            </w:r>
          </w:p>
          <w:p w14:paraId="34120634" w14:textId="77777777" w:rsidR="00FE0C79" w:rsidRDefault="00FE0C79" w:rsidP="00073771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 M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ối xứng với E qua D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&gt; ED = DM</w:t>
            </w:r>
          </w:p>
          <w:p w14:paraId="75C7855D" w14:textId="77777777" w:rsidR="00FE0C79" w:rsidRDefault="00FE0C79" w:rsidP="00073771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&gt; AC = DM</w:t>
            </w:r>
          </w:p>
          <w:p w14:paraId="29D8C993" w14:textId="77777777" w:rsidR="00FE0C79" w:rsidRDefault="00FE0C79" w:rsidP="00073771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ó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EDC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hữ nhật =&gt; AC // ED =&gt; AC // DM</w:t>
            </w:r>
          </w:p>
          <w:p w14:paraId="6D5CEF3C" w14:textId="77777777" w:rsidR="00FE0C79" w:rsidRDefault="00FE0C79" w:rsidP="00073771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ứ giác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CMD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bình hành</w:t>
            </w:r>
          </w:p>
          <w:p w14:paraId="0B5312CF" w14:textId="77777777" w:rsidR="00FE0C79" w:rsidRDefault="00FE0C79" w:rsidP="00073771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&gt; AD // CM (1)</w:t>
            </w:r>
          </w:p>
          <w:p w14:paraId="3E3411DC" w14:textId="77777777" w:rsidR="00FE0C79" w:rsidRDefault="00FE0C79" w:rsidP="00FE0C79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BCD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ìn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bình hành =&gt; AD // CB (2)</w:t>
            </w:r>
          </w:p>
          <w:p w14:paraId="467932C7" w14:textId="77777777" w:rsidR="00FE0C79" w:rsidRDefault="00FE0C79" w:rsidP="00FE0C79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ừ (1) và (2), mà BC giao CM tại C</w:t>
            </w:r>
          </w:p>
          <w:p w14:paraId="2C9A6DAF" w14:textId="7E8D767F" w:rsidR="00FE0C79" w:rsidRPr="00073771" w:rsidRDefault="00FE0C79" w:rsidP="00E4167B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w:r w:rsidRPr="0036552B">
              <w:rPr>
                <w:position w:val="-6"/>
              </w:rPr>
              <w:object w:dxaOrig="1100" w:dyaOrig="279" w14:anchorId="10F8B362">
                <v:shape id="_x0000_i1054" type="#_x0000_t75" style="width:54.6pt;height:13.8pt" o:ole="">
                  <v:imagedata r:id="rId65" o:title=""/>
                </v:shape>
                <o:OLEObject Type="Embed" ProgID="Equation.DSMT4" ShapeID="_x0000_i1054" DrawAspect="Content" ObjectID="_1739475160" r:id="rId6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tiên đề Ơ-clit)=&gt; B, C, M thẳng hàng</w:t>
            </w:r>
          </w:p>
        </w:tc>
        <w:tc>
          <w:tcPr>
            <w:tcW w:w="1025" w:type="dxa"/>
            <w:shd w:val="clear" w:color="auto" w:fill="auto"/>
          </w:tcPr>
          <w:p w14:paraId="1E3B42CE" w14:textId="354B09A5" w:rsidR="00220D1C" w:rsidRPr="00220D1C" w:rsidRDefault="00220D1C" w:rsidP="009B4F5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7E9DD8" w14:textId="77777777" w:rsidR="00220D1C" w:rsidRPr="00220D1C" w:rsidRDefault="00220D1C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3AE4490" w14:textId="7E6392E7" w:rsidR="00073771" w:rsidRDefault="00970C3C" w:rsidP="009B4F5C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6E003E41" w14:textId="77777777" w:rsidR="00E201A9" w:rsidRDefault="00E201A9" w:rsidP="00E201A9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A79C120" w14:textId="77777777" w:rsidR="00FE0C79" w:rsidRPr="00970C3C" w:rsidRDefault="00FE0C79" w:rsidP="00E201A9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18"/>
                <w:lang w:val="vi-VN"/>
              </w:rPr>
            </w:pPr>
          </w:p>
          <w:p w14:paraId="2E7A4C79" w14:textId="4D079430" w:rsidR="00220D1C" w:rsidRPr="00220D1C" w:rsidRDefault="00220D1C" w:rsidP="00E201A9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970C3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3BBE4DEF" w14:textId="33C59122" w:rsidR="00220D1C" w:rsidRPr="00220D1C" w:rsidRDefault="00970C3C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3ED62D72" w14:textId="77777777" w:rsidR="00073771" w:rsidRDefault="00073771" w:rsidP="009B4F5C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62BE8F6D" w14:textId="36CCE169" w:rsidR="00220D1C" w:rsidRPr="00220D1C" w:rsidRDefault="00220D1C" w:rsidP="00E416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970C3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  <w:tr w:rsidR="00B221A9" w:rsidRPr="00220D1C" w14:paraId="01557969" w14:textId="77777777" w:rsidTr="00400E93">
        <w:trPr>
          <w:trHeight w:val="1757"/>
        </w:trPr>
        <w:tc>
          <w:tcPr>
            <w:tcW w:w="1735" w:type="dxa"/>
            <w:shd w:val="clear" w:color="auto" w:fill="auto"/>
          </w:tcPr>
          <w:p w14:paraId="13504CFD" w14:textId="77777777" w:rsidR="00B221A9" w:rsidRPr="00220D1C" w:rsidRDefault="00B221A9" w:rsidP="0032530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AA64EBE" w14:textId="037DE55D" w:rsidR="00B221A9" w:rsidRPr="00220D1C" w:rsidRDefault="00B221A9" w:rsidP="00325307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  <w:r w:rsidR="00400E93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292797C8" w14:textId="77777777" w:rsidR="00B221A9" w:rsidRPr="00220D1C" w:rsidRDefault="00B221A9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7054" w:type="dxa"/>
            <w:shd w:val="clear" w:color="auto" w:fill="auto"/>
          </w:tcPr>
          <w:p w14:paraId="0F866EE0" w14:textId="77777777" w:rsidR="00B221A9" w:rsidRPr="00220D1C" w:rsidRDefault="00B221A9" w:rsidP="00325307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M = 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3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+ 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3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+ 3ab(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+ 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) + 6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(a + b)</w:t>
            </w:r>
          </w:p>
          <w:p w14:paraId="33583382" w14:textId="77777777" w:rsidR="00B221A9" w:rsidRPr="00220D1C" w:rsidRDefault="00B221A9" w:rsidP="00325307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= (a + b)(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- ab + 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) + 3ab((a + b)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- 2ab) + 6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(a + b)</w:t>
            </w:r>
          </w:p>
          <w:p w14:paraId="16B63EB9" w14:textId="77777777" w:rsidR="00B221A9" w:rsidRPr="00220D1C" w:rsidRDefault="00B221A9" w:rsidP="00325307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= (a + b)((a + b)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- 3ab) + 3ab((a + b)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- 2ab) + 6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(a + b)</w:t>
            </w:r>
          </w:p>
          <w:p w14:paraId="6890FAD9" w14:textId="5E0A8633" w:rsidR="00B221A9" w:rsidRPr="00220D1C" w:rsidRDefault="00B221A9" w:rsidP="00325307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= 1 - </w:t>
            </w:r>
            <w:r w:rsidR="00CC36A0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3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ab + 3ab(1 - 2ab) + 6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</w:p>
          <w:p w14:paraId="6EF69571" w14:textId="1CF44727" w:rsidR="00B221A9" w:rsidRPr="00220D1C" w:rsidRDefault="00B221A9" w:rsidP="00325307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= 1 - 3ab + 3ab - 6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+ 6a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b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GB"/>
              </w:rPr>
              <w:t>2</w:t>
            </w:r>
            <w:r w:rsidRPr="00220D1C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= 1</w:t>
            </w:r>
          </w:p>
        </w:tc>
        <w:tc>
          <w:tcPr>
            <w:tcW w:w="1025" w:type="dxa"/>
            <w:shd w:val="clear" w:color="auto" w:fill="auto"/>
          </w:tcPr>
          <w:p w14:paraId="3670ECE6" w14:textId="77777777" w:rsidR="00B221A9" w:rsidRPr="00220D1C" w:rsidRDefault="00B221A9" w:rsidP="00325307">
            <w:pPr>
              <w:spacing w:before="100"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83B57C6" w14:textId="77777777" w:rsidR="00400E93" w:rsidRPr="00400E93" w:rsidRDefault="00400E93" w:rsidP="0032530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</w:p>
          <w:p w14:paraId="6D7E68D2" w14:textId="7862FAC5" w:rsidR="00B221A9" w:rsidRPr="00220D1C" w:rsidRDefault="00B221A9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14:paraId="56DD7847" w14:textId="77777777" w:rsidR="00B221A9" w:rsidRPr="00400E93" w:rsidRDefault="00B221A9" w:rsidP="00325307">
            <w:pPr>
              <w:spacing w:after="0"/>
              <w:jc w:val="center"/>
              <w:rPr>
                <w:rFonts w:ascii="Times New Roman" w:hAnsi="Times New Roman" w:cs="Times New Roman"/>
                <w:lang w:val="vi-VN"/>
              </w:rPr>
            </w:pPr>
          </w:p>
          <w:p w14:paraId="72E61F8E" w14:textId="77777777" w:rsidR="00B221A9" w:rsidRPr="00220D1C" w:rsidRDefault="00B221A9" w:rsidP="0032530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0D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</w:tbl>
    <w:p w14:paraId="5382D26C" w14:textId="0822CDC6" w:rsidR="00CA7BDC" w:rsidRPr="00E201A9" w:rsidRDefault="00197CE8" w:rsidP="00325307">
      <w:pPr>
        <w:spacing w:after="0"/>
        <w:jc w:val="both"/>
        <w:rPr>
          <w:rFonts w:ascii="Times New Roman" w:hAnsi="Times New Roman" w:cs="Times New Roman"/>
          <w:iCs/>
          <w:sz w:val="26"/>
          <w:szCs w:val="26"/>
          <w:lang w:val="pl-PL"/>
        </w:rPr>
      </w:pPr>
      <w:r w:rsidRPr="00220D1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  </w:t>
      </w:r>
      <w:r w:rsidRPr="00220D1C">
        <w:rPr>
          <w:rFonts w:ascii="Times New Roman" w:hAnsi="Times New Roman" w:cs="Times New Roman"/>
          <w:b/>
          <w:bCs/>
          <w:sz w:val="26"/>
          <w:szCs w:val="26"/>
          <w:lang w:val="pl-PL"/>
        </w:rPr>
        <w:t xml:space="preserve">Lưu ý: </w:t>
      </w:r>
      <w:r w:rsidRPr="00220D1C">
        <w:rPr>
          <w:rFonts w:ascii="Times New Roman" w:hAnsi="Times New Roman" w:cs="Times New Roman"/>
          <w:iCs/>
          <w:sz w:val="26"/>
          <w:szCs w:val="26"/>
          <w:lang w:val="pl-PL"/>
        </w:rPr>
        <w:t xml:space="preserve"> Cách làm khác của học sinh nếu đúng vẫn cho điểm tối đa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7"/>
        <w:gridCol w:w="3176"/>
        <w:gridCol w:w="3218"/>
      </w:tblGrid>
      <w:tr w:rsidR="00E4167B" w14:paraId="13421EF2" w14:textId="77777777" w:rsidTr="003B2A5C">
        <w:tc>
          <w:tcPr>
            <w:tcW w:w="3285" w:type="dxa"/>
          </w:tcPr>
          <w:p w14:paraId="2D99DF10" w14:textId="77777777" w:rsidR="00E4167B" w:rsidRDefault="00E4167B" w:rsidP="003B2A5C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14:paraId="6CA9654F" w14:textId="776835F9" w:rsidR="00E4167B" w:rsidRPr="001D7B39" w:rsidRDefault="00E4167B" w:rsidP="003B2A5C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3285" w:type="dxa"/>
          </w:tcPr>
          <w:p w14:paraId="39A0823F" w14:textId="77777777" w:rsidR="00E4167B" w:rsidRDefault="00E4167B" w:rsidP="003B2A5C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14:paraId="6E42CCF0" w14:textId="57E7EC7C" w:rsidR="00E4167B" w:rsidRPr="001D7B39" w:rsidRDefault="00E4167B" w:rsidP="003B2A5C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3285" w:type="dxa"/>
          </w:tcPr>
          <w:p w14:paraId="13BD0CCD" w14:textId="0CA6C868" w:rsidR="00E4167B" w:rsidRDefault="00E4167B" w:rsidP="003B2A5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gày làm đề: 25/10/2022</w:t>
            </w:r>
          </w:p>
          <w:p w14:paraId="46750B5F" w14:textId="0BE128D3" w:rsidR="00E4167B" w:rsidRPr="001D7B39" w:rsidRDefault="00E4167B" w:rsidP="003B2A5C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2B84749F" w14:textId="77777777" w:rsidR="0038509C" w:rsidRPr="00220D1C" w:rsidRDefault="0038509C" w:rsidP="00325307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137AD2F4" w14:textId="77777777" w:rsidR="00DF29E4" w:rsidRPr="00220D1C" w:rsidRDefault="00DF29E4" w:rsidP="00325307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</w:p>
    <w:sectPr w:rsidR="00DF29E4" w:rsidRPr="00220D1C" w:rsidSect="005A7366">
      <w:pgSz w:w="11907" w:h="16840" w:code="9"/>
      <w:pgMar w:top="567" w:right="1134" w:bottom="709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A7247"/>
    <w:multiLevelType w:val="hybridMultilevel"/>
    <w:tmpl w:val="0FF2FC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D371AC"/>
    <w:multiLevelType w:val="hybridMultilevel"/>
    <w:tmpl w:val="944CBAD4"/>
    <w:lvl w:ilvl="0" w:tplc="5CD8238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585766334">
    <w:abstractNumId w:val="0"/>
  </w:num>
  <w:num w:numId="2" w16cid:durableId="9529000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2DD6"/>
    <w:rsid w:val="0006030D"/>
    <w:rsid w:val="000720C8"/>
    <w:rsid w:val="00073771"/>
    <w:rsid w:val="000A0007"/>
    <w:rsid w:val="000D23B9"/>
    <w:rsid w:val="000D56FA"/>
    <w:rsid w:val="000E1348"/>
    <w:rsid w:val="001065E3"/>
    <w:rsid w:val="00132B2D"/>
    <w:rsid w:val="00170E9E"/>
    <w:rsid w:val="001821D1"/>
    <w:rsid w:val="00186299"/>
    <w:rsid w:val="00194AB9"/>
    <w:rsid w:val="00197CE8"/>
    <w:rsid w:val="001A54A4"/>
    <w:rsid w:val="001C5733"/>
    <w:rsid w:val="001D7B39"/>
    <w:rsid w:val="00220D1C"/>
    <w:rsid w:val="00242BBE"/>
    <w:rsid w:val="0026390B"/>
    <w:rsid w:val="002938F8"/>
    <w:rsid w:val="002B089C"/>
    <w:rsid w:val="002C4204"/>
    <w:rsid w:val="002E3875"/>
    <w:rsid w:val="002F63E5"/>
    <w:rsid w:val="00317320"/>
    <w:rsid w:val="00325307"/>
    <w:rsid w:val="0036552B"/>
    <w:rsid w:val="0038509C"/>
    <w:rsid w:val="003870AF"/>
    <w:rsid w:val="00394466"/>
    <w:rsid w:val="003F0F05"/>
    <w:rsid w:val="00400E93"/>
    <w:rsid w:val="00483A99"/>
    <w:rsid w:val="00495110"/>
    <w:rsid w:val="005173EE"/>
    <w:rsid w:val="00545E7C"/>
    <w:rsid w:val="005503B0"/>
    <w:rsid w:val="00573C85"/>
    <w:rsid w:val="005A7366"/>
    <w:rsid w:val="005C1AB7"/>
    <w:rsid w:val="005D756C"/>
    <w:rsid w:val="005E249C"/>
    <w:rsid w:val="005E4EC5"/>
    <w:rsid w:val="00607F70"/>
    <w:rsid w:val="006A2FC9"/>
    <w:rsid w:val="006A3E83"/>
    <w:rsid w:val="006C16DE"/>
    <w:rsid w:val="006E4A67"/>
    <w:rsid w:val="006F0122"/>
    <w:rsid w:val="007140CC"/>
    <w:rsid w:val="00716CE2"/>
    <w:rsid w:val="00723938"/>
    <w:rsid w:val="00725B3D"/>
    <w:rsid w:val="00755F9D"/>
    <w:rsid w:val="007563F6"/>
    <w:rsid w:val="00781A05"/>
    <w:rsid w:val="007C3470"/>
    <w:rsid w:val="007D470F"/>
    <w:rsid w:val="007E02EA"/>
    <w:rsid w:val="007E2DFA"/>
    <w:rsid w:val="007E41F6"/>
    <w:rsid w:val="00806856"/>
    <w:rsid w:val="00810CE3"/>
    <w:rsid w:val="00812D2B"/>
    <w:rsid w:val="00816C39"/>
    <w:rsid w:val="00817254"/>
    <w:rsid w:val="008602D6"/>
    <w:rsid w:val="008976AD"/>
    <w:rsid w:val="008A2E37"/>
    <w:rsid w:val="008A79CA"/>
    <w:rsid w:val="008B3274"/>
    <w:rsid w:val="008E6461"/>
    <w:rsid w:val="00926B8F"/>
    <w:rsid w:val="00954019"/>
    <w:rsid w:val="00955EBA"/>
    <w:rsid w:val="009669A0"/>
    <w:rsid w:val="00970C3C"/>
    <w:rsid w:val="0099295F"/>
    <w:rsid w:val="009B4F5C"/>
    <w:rsid w:val="009C71E2"/>
    <w:rsid w:val="009E41B1"/>
    <w:rsid w:val="009F5456"/>
    <w:rsid w:val="009F6081"/>
    <w:rsid w:val="00A05422"/>
    <w:rsid w:val="00A206EB"/>
    <w:rsid w:val="00A226B3"/>
    <w:rsid w:val="00A379EA"/>
    <w:rsid w:val="00A662EC"/>
    <w:rsid w:val="00A8782C"/>
    <w:rsid w:val="00AE28EF"/>
    <w:rsid w:val="00AE77BB"/>
    <w:rsid w:val="00B06F22"/>
    <w:rsid w:val="00B221A9"/>
    <w:rsid w:val="00B27C5F"/>
    <w:rsid w:val="00B5143E"/>
    <w:rsid w:val="00B532E4"/>
    <w:rsid w:val="00B71A9E"/>
    <w:rsid w:val="00B768D2"/>
    <w:rsid w:val="00C17E4F"/>
    <w:rsid w:val="00C257D5"/>
    <w:rsid w:val="00CA7BDC"/>
    <w:rsid w:val="00CC1586"/>
    <w:rsid w:val="00CC36A0"/>
    <w:rsid w:val="00CE1390"/>
    <w:rsid w:val="00D178CF"/>
    <w:rsid w:val="00D20D5D"/>
    <w:rsid w:val="00D23AC0"/>
    <w:rsid w:val="00D26F4C"/>
    <w:rsid w:val="00D32DD6"/>
    <w:rsid w:val="00D601C5"/>
    <w:rsid w:val="00D62B5C"/>
    <w:rsid w:val="00DA75AF"/>
    <w:rsid w:val="00DB4D06"/>
    <w:rsid w:val="00DD31B8"/>
    <w:rsid w:val="00DE0866"/>
    <w:rsid w:val="00DF29E4"/>
    <w:rsid w:val="00DF6436"/>
    <w:rsid w:val="00E0391C"/>
    <w:rsid w:val="00E201A9"/>
    <w:rsid w:val="00E4167B"/>
    <w:rsid w:val="00E700CB"/>
    <w:rsid w:val="00E730C0"/>
    <w:rsid w:val="00ED70CB"/>
    <w:rsid w:val="00F13AC0"/>
    <w:rsid w:val="00F2392D"/>
    <w:rsid w:val="00F24AC9"/>
    <w:rsid w:val="00F31205"/>
    <w:rsid w:val="00F33890"/>
    <w:rsid w:val="00F4341E"/>
    <w:rsid w:val="00FB2287"/>
    <w:rsid w:val="00FB4A44"/>
    <w:rsid w:val="00FC1026"/>
    <w:rsid w:val="00FC4C08"/>
    <w:rsid w:val="00FE0C79"/>
    <w:rsid w:val="00FE173F"/>
    <w:rsid w:val="00FE5636"/>
    <w:rsid w:val="00FF5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7D96EE"/>
  <w15:docId w15:val="{EA916CAD-1E2F-4A71-959D-9A8FF80EFB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938F8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511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B4D0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4D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D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16C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CharCharCharCharChar1Char">
    <w:name w:val="Char Char Char Char Char Char Char Char Char1 Char"/>
    <w:basedOn w:val="Normal"/>
    <w:next w:val="Normal"/>
    <w:semiHidden/>
    <w:rsid w:val="002F63E5"/>
    <w:pPr>
      <w:widowControl w:val="0"/>
      <w:spacing w:before="120" w:after="120" w:line="312" w:lineRule="auto"/>
    </w:pPr>
    <w:rPr>
      <w:rFonts w:ascii="Times New Roman" w:eastAsia="SimSun" w:hAnsi="Times New Roman" w:cs="Times New Roman"/>
      <w:kern w:val="2"/>
      <w:sz w:val="24"/>
      <w:lang w:eastAsia="zh-CN"/>
    </w:rPr>
  </w:style>
  <w:style w:type="paragraph" w:customStyle="1" w:styleId="KhngGincch">
    <w:name w:val="Không Giãn cách"/>
    <w:qFormat/>
    <w:rsid w:val="002938F8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2938F8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customStyle="1" w:styleId="Char">
    <w:name w:val="Char"/>
    <w:basedOn w:val="Normal"/>
    <w:semiHidden/>
    <w:rsid w:val="00483A99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CharCharCharCharCharChar1Char0">
    <w:name w:val="Char Char Char Char Char Char Char Char Char1 Char"/>
    <w:basedOn w:val="Normal"/>
    <w:next w:val="Normal"/>
    <w:semiHidden/>
    <w:rsid w:val="00B221A9"/>
    <w:pPr>
      <w:widowControl w:val="0"/>
      <w:spacing w:before="120" w:after="120" w:line="312" w:lineRule="auto"/>
    </w:pPr>
    <w:rPr>
      <w:rFonts w:ascii="Times New Roman" w:eastAsia="SimSun" w:hAnsi="Times New Roman" w:cs="Times New Roman"/>
      <w:kern w:val="2"/>
      <w:sz w:val="24"/>
      <w:lang w:eastAsia="zh-CN"/>
    </w:rPr>
  </w:style>
  <w:style w:type="character" w:customStyle="1" w:styleId="ListParagraphChar">
    <w:name w:val="List Paragraph Char"/>
    <w:link w:val="ListParagraph"/>
    <w:rsid w:val="00E700CB"/>
  </w:style>
  <w:style w:type="paragraph" w:customStyle="1" w:styleId="TableParagraph">
    <w:name w:val="Table Paragraph"/>
    <w:basedOn w:val="Normal"/>
    <w:uiPriority w:val="1"/>
    <w:qFormat/>
    <w:rsid w:val="00E700CB"/>
    <w:pPr>
      <w:widowControl w:val="0"/>
      <w:autoSpaceDE w:val="0"/>
      <w:autoSpaceDN w:val="0"/>
      <w:spacing w:after="0" w:line="240" w:lineRule="auto"/>
    </w:pPr>
    <w:rPr>
      <w:rFonts w:ascii="Times New Roman" w:eastAsia="Batang" w:hAnsi="Times New Roman" w:cs="Times New Roman"/>
      <w:lang w:val="vi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458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67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4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C3E58A-902B-44A6-B4AE-4145EE248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6</TotalTime>
  <Pages>6</Pages>
  <Words>1124</Words>
  <Characters>640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am Nam</cp:lastModifiedBy>
  <cp:revision>42</cp:revision>
  <cp:lastPrinted>2022-11-09T17:49:00Z</cp:lastPrinted>
  <dcterms:created xsi:type="dcterms:W3CDTF">2021-10-28T17:10:00Z</dcterms:created>
  <dcterms:modified xsi:type="dcterms:W3CDTF">2023-03-04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